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77" r:id="rId2"/>
    <p:sldId id="272" r:id="rId3"/>
    <p:sldId id="285" r:id="rId4"/>
    <p:sldId id="266" r:id="rId5"/>
    <p:sldId id="288" r:id="rId6"/>
    <p:sldId id="2217" r:id="rId7"/>
    <p:sldId id="2215" r:id="rId8"/>
    <p:sldId id="2216" r:id="rId9"/>
    <p:sldId id="280" r:id="rId10"/>
    <p:sldId id="303" r:id="rId11"/>
    <p:sldId id="281" r:id="rId12"/>
    <p:sldId id="292" r:id="rId13"/>
    <p:sldId id="301" r:id="rId14"/>
    <p:sldId id="302" r:id="rId15"/>
    <p:sldId id="2210" r:id="rId16"/>
    <p:sldId id="2211" r:id="rId17"/>
    <p:sldId id="2212" r:id="rId18"/>
    <p:sldId id="2213" r:id="rId19"/>
    <p:sldId id="2214" r:id="rId20"/>
    <p:sldId id="2196" r:id="rId21"/>
    <p:sldId id="300" r:id="rId22"/>
    <p:sldId id="2197" r:id="rId23"/>
    <p:sldId id="2198" r:id="rId24"/>
    <p:sldId id="2218" r:id="rId25"/>
    <p:sldId id="2199" r:id="rId26"/>
    <p:sldId id="2200" r:id="rId27"/>
    <p:sldId id="2201" r:id="rId28"/>
    <p:sldId id="2202" r:id="rId29"/>
    <p:sldId id="2203" r:id="rId30"/>
    <p:sldId id="2204" r:id="rId31"/>
    <p:sldId id="2205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305" autoAdjust="0"/>
  </p:normalViewPr>
  <p:slideViewPr>
    <p:cSldViewPr snapToGrid="0">
      <p:cViewPr varScale="1">
        <p:scale>
          <a:sx n="98" d="100"/>
          <a:sy n="98" d="100"/>
        </p:scale>
        <p:origin x="219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320" units="cm"/>
          <inkml:channel name="Y" type="integer" max="2160" units="cm"/>
          <inkml:channel name="T" type="integer" max="2.14748E9" units="dev"/>
        </inkml:traceFormat>
        <inkml:channelProperties>
          <inkml:channelProperty channel="X" name="resolution" value="325.55206" units="1/cm"/>
          <inkml:channelProperty channel="Y" name="resolution" value="102.36967" units="1/cm"/>
          <inkml:channelProperty channel="T" name="resolution" value="1" units="1/dev"/>
        </inkml:channelProperties>
      </inkml:inkSource>
      <inkml:timestamp xml:id="ts0" timeString="2024-08-22T17:47:32.1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82 11123 0,'-15'0'219,"0"15"-203,-15 0-16,15-15 15,-14 30-15,-1-15 0,0-1 16,0 16 0,-15 0-16,15 15 0,0-15 15,1 0-15,14 0 16,-15 14-16,30-29 16,-15 0-16,0 0 15,15 0-15,0 0 16,0 0-16,0 0 15,0 0-15,0 0 16,0 15 0,0-16-16,0 1 15,15 0-15,-15 0 16,0 0-16,15-15 16,-15 15-16,15 0 15,15 15 1,-15-30-16,-1 15 15,16 0-15,-15-15 0,0 30 16,15-30-16,-15 15 16,0-1-16,15-14 15,-30 15-15,30 0 16,-15-15-16,0 15 16,-1-15-16,1 0 0,-15 15 15,15 0-15,-15 0 16,15 0-16,0-15 15,0 30-15,0-30 16,-15 30-16,15-15 16,0 0-16,-15 14 15,0-14-15,0 0 0,0 15 16,0 0 0,0-15-1,0 0-15,0 0 16,-15-15-16,15 15 15,-15 0-15,0 0 16,15 0-16,-15-15 0,0 14 16,15 1-16,0 0 15,-15-15 1,15 15-16,-15-15 16,0 15-16,15 0 15</inkml:trace>
  <inkml:trace contextRef="#ctx0" brushRef="#br0" timeOffset="2887.92">3539 11825 0,'15'-15'156,"30"0"-140,-15 15-16,0-15 15,-15 0-15,-1 15 16,16 0-16,-15 0 0,15 0 15,-15-15 1,0 15-16,15-15 16,-15 15-16,0 0 15,0 0-15,0 0 0,0 0 16,-1 0 0,1 0 30,15-15-30,-15 0 0,0 15-16,15-15 15,-15 15 1,0 0-16</inkml:trace>
  <inkml:trace contextRef="#ctx0" brushRef="#br0" timeOffset="5692.35">4988 11645 0,'44'0'172,"16"0"-172,-15-15 0,15 15 16,-30 0-16,-1 0 15,-14 0-15,15 0 16,-15 0 0,0 0 77,0 0-61,0 0-17</inkml:trace>
  <inkml:trace contextRef="#ctx0" brushRef="#br0" timeOffset="7156.78">5197 11466 0,'0'15'281,"0"15"-265,0-15-16,0 0 16,0 15-1,0-15 1,15 15-16,-15-16 15,0 31-15,0-15 16,0 30-16,0-30 16,0 0-16,0-1 0,15-14 15,-15 15-15,0-15 16,0 0-16,14-15 16,-14 15-16,0 0 31,0 0-31,15 0 15,-15 0-15,0 0 16,0 0 0,0 0-1,15-15 1</inkml:trace>
  <inkml:trace contextRef="#ctx0" brushRef="#br0" timeOffset="8407.44">4943 12362 0,'15'0'187,"0"0"-187,15 0 16,-16 0-16,16 0 16,0 0-16,-15 0 15,30-15-15,-15 15 0,-15 0 16,15 0-16,-15 0 15,-1 0-15,1 0 16,0 0 0,0 0 15,-15-15-15,30 0-16,0 15 15,30-15-15,-30-15 16,-15 30-16,14-14 15,-14 14-15,0 0 16,0 0-16</inkml:trace>
  <inkml:trace contextRef="#ctx0" brushRef="#br0" timeOffset="10606.96">6257 11481 0,'-15'0'203,"0"0"-203,0 15 15,-15-15-15,30 15 16,-15-15-16,0 0 16,15 15-16,-15 0 0,15 15 15,0-15 1,0 0-16,0 14 15,15 1-15,0 0 16,15 15-16,0-15 0,-15 0 16,15 0-16,0-16 15,0 1-15,14 30 16,-14-30-16,15 0 16,15 15-16,14 0 15,-29-15-15,15 0 16,15 0-16,-31-15 0,16 15 15,-15 14-15,-15-29 16,29 15-16,-44 0 16,0-15-16,15 15 15,-30 0-15,15-15 16,0 0-16,0 15 16,0 0-1,0 0-15,-15 0 16,0 0-16,0 0 15,0 0-15,0 0 16,-15 14-16,15-14 16,-15 0-16,0 15 15,-15-15-15,15 0 0,-15 15 16,1-15-16,-31 0 16,30 15-16,-15-16 15,-15 1-15,1 30 16,14-45-16,15 15 15,-30-15-15,16 0 0,14 0 16,0 0-16,0 0 16,0 0-16,15 0 15,0-15-15,-15 0 16,15 0-16,0-15 16,1 1-16,-1-1 15,15 0-15,0-30 16,0 30-16,0-14 0,0 14 15,0-30-15,15 15 16,-1 0-16,1-14 16,30 14-16,-15 0 15,0-15-15,15 30 16,-15 1-16,29-16 0,-29 15 16,0 0-16,0-15 15,-15 30-15,15 0 16,14-14-16,-29 14 15,-15 0 1,15 0-16,0 0 16,0 15-1,0-15-15,-15 0 16,0 0-16,0 0 16,0 0-16,0 0 15,0 0-15,0 0 16,0 1-16,-15-16 15,15 15-15,-15 15 0,0-30 16,15 0-16,-30-15 16,16 30-16,-1 0 15,0-14 1,0 29-16,0 0 0,0-15 16,0 0-1,-15 15-15,15 0 16,0 0-16,-15 0 15,15 0-15,-14 0 16,14 0-16,-15 0 16,15 0-16,0 15 15,-15 0-15,15-15 0,15 14 16,-30-14 0,30 15-16,0 0 15,-15-15-15,0 0 16,15 15-16,-15-15 15,1 0-15</inkml:trace>
  <inkml:trace contextRef="#ctx0" brushRef="#br0" timeOffset="12305.79">7451 12004 0,'0'-15'140,"15"0"-140,0-15 16,-15 0-16,15 15 16,0-15-16,-15 15 15,30-14-15,-15 14 0,0-15 16,0 30-16,0-30 15,15 30-15,-15-15 16,0 0-16,14 15 0,-14 0 16,0 0-16,15 0 15,-15 0-15,15 0 16,0 0-16,0 15 16,14 0-16,1 15 15,-15 0-15,0-1 16,0-14-16,-15 15 0,15 0 15,-1-15-15,-29 0 16,15 15-16,0-15 16,-15 15-16,15 0 15,0 29-15,0 1 16,0 15-16,-15-1 16,0-14-16,0-15 0,0-15 15,0 14-15,0 16 16,0-30-16,-15 30 15,15-30-15,-15-30 16,0 29-16,15-14 16,-15 0-16,0 15 15,15-15 1,-15 0-16,1 0 16,-1 0-1,15 0-15,-15-15 16,0 0-1,0 0 1,0 0-16,0 0 16,0 0-16,0 0 15,0 0 1,0 0 0,0 0-16,0 0 15</inkml:trace>
  <inkml:trace contextRef="#ctx0" brushRef="#br0" timeOffset="13468.76">7347 11466 0</inkml:trace>
  <inkml:trace contextRef="#ctx0" brushRef="#br0" timeOffset="14650.22">7526 11377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8-22T17:45:33.27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3106 9772 1052 0,'-11'-24'44'15,"5"0"-35"1,6 0 51-16,0 0 11 0,0 1 1 0,6-1 1 16,-6 0-16-16,11 0-3 0,-11 5-1 0,10-5 0 15,1 9 1-15,-11 1 0 0,0 4 0 0,11 1 0 0,0 4-10 16,-1 0-1-16,7 5-1 0,4 5 0 15,-10 5-19-15,10-1-4 0,1 1-1 0,16 9 0 0,-22 5-6 16,16 0 0-16,1 0-1 0,-7 4 0 16,18 1-11-16,-7 5 12 0,-4-1-12 0,10 1 12 0,-6-1-12 15,1 1 0-15,5 4 0 0,-5-5 8 16,5 1-8-16,-16-5 0 0,16-1 0 0,-16 1 0 16,16-5 0-16,-11 0 0 0,6 0 0 0,0-5 0 15,5-5 0-15,-5 1-20 0,5-6 3 0,0 1 1 16,5-5-8-16,-10-10-2 0,10 0 0 0,-5-4 0 0,1-1 7 0,-7-4 2 0,12-6 0 0,-6-3 0 15,5-1 17-15,-10 0 0 0,16 0-8 0,-11-5 8 16,11 5-11-16,0-5 2 0,5 1 0 0,-5 4 0 16,5 0 9-16,0 5 12 0,1-1-2 0,-12 11-1 15,17-1 17-15,-6 6 3 0,-11-1 1 0,12 5 0 16,-1 0-7-16,6 0-2 0,5 5 0 0,-11-1 0 16,0 6-11-16,6-5-2 0,-6-1-8 0,11 6 12 15,-11-5-12-15,0 0 8 0,6-1-8 0,0 1 0 16,-1-5 9-16,6 0-9 0,0 0 8 0,0 0-8 15,-10-5 23-15,10-4-1 0,0 4 0 0,0-9 0 16,0 4-22-16,0-4 0 0,5-5 0 0,-5 4 0 16,0-4 0-16,-10 5 0 0,4-5 0 15,-5-1 0-15,6 6 0 0,0-5 0 0,-6 5 0 0,-5-6 0 16,5 11 0-16,11-5-15 0,-11 4 4 0,1 5 1 16,-1-4 10-16,0 4 0 0,6-5 0 0,-6 5 0 15,11 1 18-15,-11 4-1 0,11 0 0 0,6 0 0 16,-6 0-1-16,0 0 0 0,5 4 0 0,-5-4 0 15,6 0-3-15,4-4-1 0,-4 4 0 0,5 0 0 0,-6-5-12 0,0 5 9 16,6 0-9-16,-5 0 8 0,-6-5-8 16,0 5 8-16,0-9-8 0,0 9 8 0,0-5-8 0,0 0 0 15,0 5 0-15,-6-5 0 0,1 5 19 0,-6-5-2 0,-5 1 0 0,5-1 0 16,1 5-17-16,-1-5 0 0,6 0 8 16,-6 5-8-16,-5 0-9 0,10 5-6 15,1-5-1-15,-6 5 0 0,0 0 30 0,-10-1 6 0,10 6 0 0,-5-5 1 16,5 0-5-16,6 4-2 0,0-4 0 0,-1 0 0 15,6 4-2-15,0-4-1 0,-11 0 0 0,6-5 0 16,5 0-11-16,-5 0 0 0,-6 0 0 0,6-5 8 16,5 5-8-16,-11-5 12 0,0 5-12 0,6 0 12 15,-6 0-12-15,0 0 0 0,-5-5 0 0,0 5 8 16,0 0-8-16,5-4 0 0,-10 4 0 0,5 0 8 16,5 0-8-16,-11 0 0 0,12 0 0 0,-7 4 0 15,-4-4 0-15,-1 5 0 0,6 5 0 16,-16-5 0-16,16-5 0 0,-17 4-14 0,7 1 2 0,4-5 0 15,6 0 12-15,-6 5 16 0,12-5-3 0,-7 0-1 16,7 0-12-16,-1 0-16 0,0 0 3 0,11-5 1 16,-16 5 12-16,5-5 0 0,1 1 0 0,-1-1 0 15,0 0 0-15,0 0 13 16,6 5-1-16,-6 0 0 0,1 5-12 0,-7 0 0 0,1 0 0 0,0-1 0 16,0 1 0-16,0 5 8 0,0-5-8 0,5 4 0 15,-11-4 0-15,6 4 0 0,6 1 0 16,-7 4 0-16,7-4 0 0,-1 4 0 0,-11-4 0 0,6-1 0 15,0 6 0-15,0-6 0 0,0 6 0 0,0-6 0 16,10 1 0-16,-4-1 0 0,-12-4 0 0,11 5 0 0,-5-1 0 16,5-4 0-16,-10-5 0 0,5 5 0 0,-6-5 19 0,6-5-3 0,-5 5 0 15,10-5 0-15,-16 1-27 0,11-6-5 0,0 5-2 0,-6 0 0 16,6-4 18-16,5 4-8 0,-10-4 8 16,5-1 0-16,5 5-9 0,-11-4 9 0,12 4 0 0,-7 0-9 15,17 5 9-15,-10 0 0 16,10-5-9-16,-11 10 9 0,6 5 0 15,-1-1 0-15,1 6-9 0,5-6 9 0,-11 5 0 0,6-4 0 0,-1 0-8 0,-4 4 8 16,4 0 0-16,6 5 0 0,-10 1 0 0,4-6 0 16,-4 5 0-16,-1-4 0 0,0-1 0 0,-5 0 9 15,5-4-9-15,0-1 0 0,1 1 0 0,10-5 0 16,-16 4 0-16,10-4 0 0,-5 0 0 0,6-5 0 16,-6 0 0-16,-5-5 0 0,0 0 0 0,11 1-11 15,-6-6 11-15,0-4 0 0,6-1 0 16,-1 1 0-16,6 0 0 0,-5-1 8 15,16 1-8-15,-22 4 0 0,11 1 0 0,-5-1 0 0,-1 5 0 16,6 0 0-16,0 5 0 0,1 0 0 0,4 0 0 0,-5 5 0 16,0 5 0-16,0-1-13 0,0 1 3 0,0 4 1 15,0-4 9-15,0 4 11 0,5-4-3 0,1-1 0 16,-6 6-8-16,5-6 0 0,-5 1 0 0,0-5 0 16,6 0 0-16,-1-1 0 0,1-4 0 15,-1 0 0-15,0 0 0 0,1 0 0 16,5-4 0-16,-6-1 8 0,0 0-8 0,-5-5 0 0,1-4 0 15,9 0 0-15,-10-1 0 0,11 1 8 0,0 0-8 0,-11-6 0 0,0 1 9 16,0 0-9-16,0 0 10 0,-5 0-10 0,-1 4 8 16,6 1-8-16,-5 0 0 0,5 4 0 15,-11-4 0-15,11 9-18 0,-10 0 2 0,-1 0 1 0,11 5 15 16,-6-4 8-16,6 4 0 0,0 0-8 0,11 4 0 0,-11 1 0 0,11 0 0 0,0 5 0 16,-11-1 0-1,11-4 0-15,-11 5 0 0,11-1 0 0,-11 1 0 0,10 4 0 0,-10-4 0 0,11-1 0 16,-11 1 0-16,0-1 0 0,0-4 0 15,0 0 0-15,0 0 0 0,6-1 0 0,-1 1 0 0,-5 0 0 16,0-5 8-16,0 0-8 0,6 0 0 0,-6-5 0 16,-11 0 0-16,11 1 8 0,0-6-8 0,0 5 0 15,0 1 0-15,0-6 0 0,0 5 0 0,-5-4 0 16,5 4 0-16,-11 0 0 0,11-5 0 0,-11 6 0 16,6 4 0-16,5-5 0 0,0 0 0 0,0 5 0 15,-11 5 0-15,11 0 0 0,-11-1 0 0,6 6-9 16,0 0 9-16,-1-1 0 0,6 1 0 0,0 4 0 15,0 0 0-15,11 6 0 0,-11-1 0 0,0 0 0 16,0 0 0-16,-5 0 0 0,5 5 0 0,-5-9 0 16,5 4 0-16,5 0 0 0,-5-5 0 0,0 1 0 15,-11-1 0-15,11 0 0 0,-10-4 0 0,4-1 0 16,1-4 0-16,-1 0 9 0,6-5-9 0,-10-5 0 16,4 5 9-16,6-5-9 0,0-4 0 15,0-1 9-15,0 1-9 0,1-6 0 0,9-4 0 0,-10 0 0 16,0-5 0-16,0 5-16 0,0-5 4 0,0 0 1 15,0 0 11-15,0 0 12 0,-5 5-2 0,5-5-1 16,0 5-9-16,6 0 0 0,-1 4-10 0,-5 1 10 0,0 5 0 16,0-1-9-16,-11 5 9 0,1-4 0 0,4 4 0 15,1-5 0-15,-1 1 0 0,6 4 0 0,-10-5 24 0,4 6 1 16,1-1 0-16,-6 0 0 0,6 0-25 16,-6 5 0-16,-10-5 0 0,10 5 0 0,6-4 0 0,-6-1 16 0,11 0-2 15,-11 0-1-15,6 5-13 0,5-5 9 0,0 5-9 0,-11 0 8 16,11-4-8-16,-16 4 0 15,5-5 9-15,0 0-9 0,1 0 0 0,-12 1 0 0,6-6 0 0,5 5 0 16,-16-4 8-16,6 4-8 0,-1-10 8 0,-10 6-8 16,5-1 8-16,-5 1-8 15,-6-1 10-15,6 1-10 0,-6-1 0 0,0-4 8 16,-10-1-8-16,5 1 0 0,5 0 0 0,-5 4 8 0,5 0-8 16,-5-4 0-16,6 4 8 0,-1 6-8 15,-10-1 0-15,15 5 9 0,-15 0-9 16,5 5 0-16,5-1 0 0,-10 1 0 0,5 5-185 0,5 4-3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1-16T21:11:53.323"/>
    </inkml:context>
    <inkml:brush xml:id="br0">
      <inkml:brushProperty name="width" value="0.05292" units="cm"/>
      <inkml:brushProperty name="height" value="0.05292" units="cm"/>
      <inkml:brushProperty name="color" value="#C00000"/>
    </inkml:brush>
    <inkml:context xml:id="ctx1">
      <inkml:inkSource xml:id="inkSrc55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T" name="resolution" value="1" units="1/dev"/>
        </inkml:channelProperties>
      </inkml:inkSource>
      <inkml:timestamp xml:id="ts1" timeString="2020-01-16T21:12:14.449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693 1346 1422 0,'0'-10'31'0,"0"0"6"0,0-4 2 0,5 0 1 0,-5 9-32 0,0-10-8 0,5 1 0 0,-5 0 0 16,0-6 85-16,-5 6 15 0,0-5 4 0,-6 5 0 15,5-10-23-15,-4 9-4 0,-1 6-1 0,-11-6 0 0,11 10-19 0,-5 1-4 16,5 4-1-16,-10 4 0 0,-12 11-36 0,17-6-7 16,-5 1-1-16,-17 4-8 0,16 10 8 0,1 5-8 15,-12 5 0-15,17 4 0 16,-5-4 0-16,10 9 0 0,-11-10 0 0,6 10 0 15,5-9 0-15,11 9-9 0,-10-14 9 0,10 4-12 0,10-4 12 16,-10 0 8-16,0 0-8 0,11-15 11 0,-5 5-19 16,4-9-4-16,12 0-1 0,-11 4 0 0,-1-9-7 0,7-5-2 15,-7-5 0-15,12 0 0 16,0-9-6-16,-12-1 0 0,1 1-1 16,5-5 0-16,1-5-8 0,-1 0-2 0,5-5 0 15,-10-4 0-15,5-1 29 0,-10 0 10 0,10-4 0 0,-16 0-9 0,11 4 9 0,-1 1 0 16,-10 4 0-16,0 5 0 0,0 0 24 0,0 0 8 15,0 5 0-15,0 9 1 0,0 10 4 0,0 0 1 16,0 0 0-16,0 0 0 0,0 0-13 0,0 0-2 16,0 5-1-16,-10 4 0 0,-1 6 8 0,11 4 2 15,0 10 0-15,-16-10 0 0,16 15 11 0,-6-6 2 16,6 11 1-16,0-1 0 0,0 5-18 0,0 0-3 16,0 5-1-16,0-5 0 0,0 5 23 0,0 5 4 15,0-10 1-15,6 5 0 0,-6 5-23 0,16-5-4 16,-16-5-1-16,0 5 0 0,0-5 4 0,0-5 0 0,0 1 0 15,0-1 0-15,0-4-16 0,0-1-4 0,0-4 0 0,0 0 0 16,0-5 0-16,0-5 0 0,0 5 0 0,0-10 0 16,-16 1-8-16,16-1 0 0,-6-4 9 0,6-5-9 15,0-5 0-15,0 0-20 0,0 0 4 0,0 0 1 32,0 0-177-32,0-10-36 0,0-14-8 0,0 5 0 0</inkml:trace>
  <inkml:trace contextRef="#ctx0" brushRef="#br0" timeOffset="429.84">3455 670 2273 0,'0'0'64'0,"0"-5"15"0,0 5-63 0,0 0-16 16,-11 0 0-16,1 5 0 15,10 9-18-15,-11-5-6 0,0 6-2 0,-5 4 0 0,10 0 26 0,-4 5 11 16,4-5-1-16,-5 5 0 0,11 5 34 0,-10 0 8 16,-1 4 0-16,11-13 1 0,0 8-28 0,0-8-5 15,-16-1-2-15,16-5 0 0,0 5-18 0,0-9 0 16,0-1-13-16,0-4 5 0,0 14 21 0,0-19 5 16,0 0 1-16,0 0 0 0,0 0-3 0,0 0-1 0,0-4 0 15,16-16 0-15,-16 1-7 0,0 0-8 0,11-5 11 0,-1-9-11 16,-10 4 0-16,0-10 0 0,11 1-12 15,-5 0 3 1,4 4-23-16,-4-4-5 0,-1 4-1 0,6 6 0 0,0 8 27 0,0-4 11 16,-11 15-8-16,10-10 8 0,1 9 0 0,0 5 0 0,-6 5 0 0,6 5 8 15,11 0 25-15,-22 14 6 0,11-5 1 0,-1 6 0 16,-10-1-7-16,11 9-1 0,-6-13 0 0,6 9 0 16,-11 5 18-16,6-10 3 0,10 5 1 0,-16-5 0 15,21 0-10-15,-21-4-1 0,0-1-1 0,11 0 0 16,-5 5-27-16,4-4-6 0,-4-15-1 0,-1 9 0 15,6 6-115-15,0-6-23 16</inkml:trace>
  <inkml:trace contextRef="#ctx0" brushRef="#br0" timeOffset="912.82">4016 1115 2250 0,'0'-9'49'0,"0"-1"11"0,0 10 1 0,0 0 3 0,0 0-52 0,0 0-12 15,0 0 0-15,0 0 0 0,6 10 0 0,-12 4 0 0,6 5 8 0,-11-4-8 16,6 14 27-16,-6 4 2 0,11-9 1 0,-11 14 0 16,11-9 22-16,-10 5 5 0,10-1 1 0,0 1 0 15,0-1-10-15,0-4-1 0,-11 5-1 0,11-15 0 16,0 10-27-16,0-10-6 0,-11 0-1 0,22 0 0 16,-11-4-12-16,11-1 0 0,-11 5 8 0,0-9-8 15,0-5 0-15,0 4-10 0,10 1 2 0,-10-5 0 16,0-5-182-16,0 0-36 0</inkml:trace>
  <inkml:trace contextRef="#ctx0" brushRef="#br0" timeOffset="1271.94">4572 1096 1890 0,'0'0'41'0,"0"0"9"0,0-9 2 0,-16 9 1 0,16 0-42 0,-17 4-11 15,7 1 0-15,-7-5 0 0,7 0-9 0,-12 5-4 16,6 0-1-16,0 4 0 0,0 6 37 0,5-10 7 16,-16-1 2-16,21 1 0 0,-10 0 2 0,5 5 1 15,1-6 0-15,10 6 0 0,-11 0-25 0,11-6-10 16,0 1 8-16,0 10-8 0,0-6 0 0,0 1 0 16,0-1 8-16,11 1-8 0,-1 4 0 0,1 5 0 15,5-4 0-15,-10-1 8 0,21 5 0 0,-16 1-8 16,-1-1 12-16,6 5-4 0,6-5-8 0,-11 10 0 15,0-10 9-15,-1 10-9 0,1-1 30 0,-5-4 2 16,-1 5 0-16,0-5 0 0,-5 0 3 0,0-5 1 16,-5 15 0-16,0-15 0 0,-1 5 3 0,6 0 1 0,-11-19 0 15,1 9 0-15,-12 15-16 0,6-5-4 0,0-15 0 16,0 6 0-16,5-1 10 0,-11-4 2 0,11-1 0 0,-5-4 0 16,5-5-32-16,1 5 0 0,-1-10 0 0,11 5 0 31,0-9-186-31,-16-1-43 0</inkml:trace>
  <inkml:trace contextRef="#ctx0" brushRef="#br0" timeOffset="1553.12">4987 996 2257 0,'0'0'49'0,"0"0"11"0,0 0 1 0,0 4 3 0,5 1-51 0,6 5-13 16,0-1 0-16,-6 6 0 0,12-6 0 0,-17 10 0 15,10 1 0-15,-10 4 0 0,11 9 54 0,-5-9 8 16,-1 15 2-16,0-11 0 0,6 6 0 0,-5 4 0 16,-6 1 0-16,16-1 0 0,-16-5-36 0,0 1-6 15,0 0-2-15,0-1 0 0,0 1-8 0,0-1-1 16,0-14-1-16,0 10 0 0,0 0 18 0,-16-15 4 16,10 6 1-16,-5-1 0 0,6 5-19 0,-6-10-4 15,11 15-1-15,-11-5 0 0,1-15-9 0,10-4 0 16,0 0 0-16,0-5 0 15,0 0-93-15,0 0-18 0,0 0-3 0,0 0-698 16,0 0-139-16</inkml:trace>
  <inkml:trace contextRef="#ctx0" brushRef="#br0" timeOffset="1799.43">5731 1628 2101 0,'0'0'60'0,"0"0"12"0,0 0-57 0,0 0-15 15,11-4 0-15,0 4 0 0,0 0 0 0,0 0 0 16,-1 0 0-16,7 0 0 0,4 0 12 0,-10 0 0 16,11 0 0-16,5 0 0 0,-17 0 18 0,17 0 3 0,-5-5 1 15,10 5 0-15,-10 0-24 0,16 0-10 0,-17-5 8 16,-5 5-8-1,17-5-112-15,-12 0-28 0,-10 1-6 0,5-1-1 0</inkml:trace>
  <inkml:trace contextRef="#ctx0" brushRef="#br0" timeOffset="1961">5802 1403 2224 0,'0'0'49'0,"0"0"11"0,0-14 1 0,0 14 1 0,10-10-50 0,1 5-12 0,-5 1 0 0,4-1 0 15,1 5 10-15,11 0-1 0,-11-5 0 0,10 5 0 16,-5-5-1-16,6-4-8 0,-1 4 12 0,6 0-4 16,-5 0-8-16,10 0 0 0,-10 1 0 0,16-1-1012 15</inkml:trace>
  <inkml:trace contextRef="#ctx0" brushRef="#br0" timeOffset="2854.6">7797 578 2848 0,'0'0'81'0,"0"-14"17"0,0 14-78 0,-10-14-20 0,10 14 0 0,0 0 0 15,0 0 0-15,0 0-9 0,0 0 1 0,10 0 0 16,-10 9 8-16,11 1 9 0,-11 4-1 0,0 1-8 16,11 4 52-16,-11 5 4 0,5 5 1 0,-5-6 0 15,0 11-31-15,0 0-6 0,0-10-2 0,0 4 0 16,6 1-10-16,-6 0-8 0,0-5 12 0,5 0-12 15,-5-5 10-15,0 0-10 0,0 5 8 0,0-14-8 0,0 4 0 0,0 5 0 16,0-9 0-16,0-1 0 16,0-4-17-16,0-5-9 0,0 0-2 0,0 0 0 15,0 0-132-15,0 0-26 0,0 0-6 0,-11-9-925 16</inkml:trace>
  <inkml:trace contextRef="#ctx0" brushRef="#br0" timeOffset="3120.17">7533 885 1882 0,'-11'0'41'0,"6"5"9"0,-17-5 2 0,12 5 1 0,-1 9-42 0,-5-9-11 0,-1 0 0 0,1 0 0 16,5-1 40-16,1-4 5 15,4 10 2-15,6-10 0 0,0 0 25 0,0 0 6 16,0 0 1-16,0 0 0 0,-21 5-20 0,21-5-4 16,0 0-1-16,0 0 0 0,0 0-19 0,-6-15-4 15,12 6-1-15,-6 4 0 0,5-14 2 0,0 4 0 0,6 1 0 0,5-5 0 16,-5 9 1-16,0-14 1 0,-6 5 0 0,12-5 0 15,-7 10-2-15,7-10 0 0,-7 5 0 16,1-1 0-16,-11 6-6 0,11-10-2 0,-6 0 0 0,-5 10 0 16,6-5-16-16,-6 4-8 0,5 1 0 15,0-5 8-15,-5 14-60 16,0-5-12-16,0 10-2 0,0 0-1 0,0-19-122 16,0 19-25-16,0 0-5 0,6-19-1 0</inkml:trace>
  <inkml:trace contextRef="#ctx0" brushRef="#br0" timeOffset="3541.94">8342 516 2271 0,'-11'-33'50'0,"11"23"10"0,0 5 3 0,0 5 1 0,0 0-52 0,0 0-12 0,0 0 0 0,0 0 0 15,0 0 0-15,-21 5 0 0,10 5-12 0,0 4 12 16,11 0 14-16,-16 10 10 0,16 0 1 0,-11 10 1 15,1-5 11-15,10 9 3 0,0-5 0 0,0 6 0 16,10-1-13-16,-10-9-3 0,0 9 0 0,11-9 0 16,0 9 13-16,-6-14 3 0,1 5 0 0,-1 5 0 15,0-10-23-15,6 0-4 0,5-15-1 0,-16 10 0 16,11 10-3-16,0-10-1 0,-11 5 0 0,11-19 0 16,-6 5-64-1,1-1-12-15,-1 1-4 0,6-5 0 0,-6 0-147 0,-5-5-29 0,27-15-7 16,-16 1-1-16</inkml:trace>
  <inkml:trace contextRef="#ctx0" brushRef="#br0" timeOffset="3877.66">8898 578 2340 0,'-11'-14'66'0,"11"14"15"0,-11-5-65 0,0 0-16 16,-10 5 0-16,10-4 0 15,0 4-25-15,-5 0-9 0,-11 0-2 0,6 4 0 0,10 1 36 0,-11 0 0 16,1 0 0-16,10 4 0 0,0 1 38 0,0 0 2 0,6 4 0 0,-6-9 0 16,11 4-32-16,-11 6-8 0,11-6 0 0,11 6 0 15,-11 4 0-15,0-10 0 16,11 6 0-16,0-1 0 0,-1 1 0 0,7 4 0 0,4-5 0 0,-10 5 0 16,5 1 0-16,0 4 0 0,1-10 0 0,-7 10 0 15,12-10 13-15,-11 10-1 0,-1-9-1 0,-4 4 0 16,-1-5-11-16,1 10 8 0,-6-14-8 0,0-1 8 15,-6 6 26-15,1-6 5 0,-1 6 1 0,-4-6 0 16,4 6-8-16,-10-11-2 0,5-4 0 0,-10 10 0 16,-1 0 3-16,6-1 1 0,5-9 0 0,-10 5 0 15,4-5-34-15,1 0 0 0,11 0 0 0,-6 0 0 16,0 0-136 0,0-5-25-16,1 0-5 0,4-4-1 0</inkml:trace>
  <inkml:trace contextRef="#ctx0" brushRef="#br0" timeOffset="4100.08">9151 914 1868 0,'0'0'41'0,"0"0"9"0,0 0 2 0,0 0 0 0,11 0-42 0,5 0-10 16,-5 0 0-16,0 5 0 0,5-5 56 0,6 0 10 0,-1 0 2 15,6 0 0-15,0-5-7 0,0 5-1 16,5-5 0-16,6 0 0 0,-11 5-38 0,6 0-8 0,-1 0-2 0,-5-9 0 16,5 9-28-16,-5 0-7 0,0 0-1 0,0 0-664 15,-5 0-134 1</inkml:trace>
  <inkml:trace contextRef="#ctx0" brushRef="#br0" timeOffset="4320">9432 708 2026 0,'0'0'44'0,"0"0"10"0,0 0 2 0,0 0 1 0,5 9-45 0,1 6-12 0,-1-1 0 0,0 10 0 16,1-14 63-16,-1 9 10 0,-5 5 3 0,6-5 0 16,4 10 31-16,-10-5 6 0,11 0 2 0,-11 0 0 15,11 5-66-15,-11-1-13 0,0 1-2 0,11 0-1 16,-11-10-33-16,0 10 0 0,5-5 0 0,-5-10 0 15,6 5 0-15,-1 1 0 0,0-6-12 0,1 5 3 16,-6-9-115-16,5 4-22 0,0-9-5 0,6 0-943 16</inkml:trace>
  <inkml:trace contextRef="#ctx0" brushRef="#br0" timeOffset="4763.81">9831 564 2257 0,'0'0'49'0,"0"0"11"0,0 0 1 0,0 0 3 0,11-5-51 0,0 0-13 0,-1-4 0 0,1 9 0 15,11 0 20-15,-17 0 0 0,11 0 1 0,0 5 0 16,6-1 31-16,-11 6 7 0,5 0 1 0,0-1 0 15,0 6-36-15,-5 4-8 0,0 0 0 0,0 0-1 16,-6 5 11-16,-5-10 2 0,6 6 1 0,-12 4 0 16,1 0-29-16,5-10 8 0,-11 5-8 0,0 0 0 15,0 5 0-15,-5-14 0 0,5 4 0 0,1 1 0 16,-1-1 0-16,0 5-18 0,0-14 4 0,0 0 1 16,6 0-4-16,-6-1-1 0,6 6 0 0,5-10 0 15,0 0 2-15,0 0 1 0,0 0 0 0,0 0 0 16,5 10 4-16,-5-10 1 0,11 0 0 0,-6 4 0 15,6-4 10-15,11 0 0 0,-11-4 8 0,10-1-8 16,6 5 0-16,-16 0 0 0,11-5 0 0,4 0 0 16,-4 0 16-16,0 5-2 0,5-4 0 0,-6 4 0 15,6-5-5-15,-5 5-1 0,-1 0 0 0,1 0 0 0,-6 0-8 0,6 0 0 16,-1 0 0-16,-10 0 0 0,0 0-18 0,0 0-6 16,-6 0 0-16,6-5-732 15,-11 5-147-15</inkml:trace>
  <inkml:trace contextRef="#ctx0" brushRef="#br0" timeOffset="5000.19">10559 363 2239 0,'0'0'49'0,"0"0"11"0,0 0 1 0,11-5 2 0,0 5-51 0,0 5-12 0,-1-1 0 0,1 1 0 15,5 10 26-15,-5-6 2 0,0-4 1 0,5 9 0 16,-5 6 67-16,5 8 12 0,0-8 4 0,-5 4 0 15,0 9-45-15,5-9-9 0,-5 10-2 0,0-1 0 16,10-4-31-16,-21 4-6 0,11-4-2 0,-11 5 0 16,11-15-1-16,-11 5-1 0,5 0 0 0,-5 0 0 15,0 0-15-15,0-5 0 0,-5 0 0 0,5-4 0 16,-11 4 0-16,0-5-12 0,11 10 3 0,-21-9-894 16,4-6-178-16</inkml:trace>
  <inkml:trace contextRef="#ctx0" brushRef="#br0" timeOffset="5752.77">7166 1509 1713 0,'0'0'48'0,"0"0"12"0,0 0-48 0,0 0-12 0,0 0 0 0,0 0 0 0,6 0 34 0,15 4 5 16,6 1 1-16,-5-5 0 0,21 0-8 0,6 0 0 16,4-5-1-16,12 1 0 0,11-1 53 0,-1-5 10 15,6 5 2-15,5 1 1 0,1-1-32 0,4 0-6 16,12-5-2-16,5 6 0 0,5-1-14 0,-5-5-3 15,16 5-1-15,16 1 0 0,-16-1-6 0,6-5-1 16,10 1 0-16,11 4 0 0,-11-5-32 0,-10 1 0 16,5-1 0-16,5 1 0 0,-11-1 0 0,1-4 0 15,5 9 0-15,-6-10 0 0,-21 6-13 0,5-10-3 16,-5 9-1-16,16-14 0 0,-21 19 17 0,-6-4 0 16,-6-1 0-16,12 0 0 0,-22 6 0 0,0 4 0 15,0-10 0-15,0 10 0 0,0 0 0 0,-11 5 0 0,-11 0 0 0,-5-1 0 16,0 1 0-16,-11 0 0 0,-11-5 0 0,6 5 0 15,-16 0 0-15,-1-1 0 0,1-4 0 0,-6 5 0 0,6 0 0 16,-22 0 0-16,5-5 0 0,-5 0 0 0,5 9 28 0,-5-9 8 16,0 0 3-16,0 0 0 15,0 0-22-15,0 0-4 0,0 0-1 0,0 0 0 0,0 0-12 16,0 0-10-16,0 0 2 0,0 0 0 16,-10 0-100-16,-1-9-19 0,0 9-4 0,-5 0-1 15</inkml:trace>
  <inkml:trace contextRef="#ctx0" brushRef="#br0" timeOffset="6847.45">7123 2348 1954 0,'0'-15'43'0,"0"15"9"0,0 0 1 0,0 0 3 0,0-14-45 0,0 14-11 16,0 0 0-16,0 0 0 0,0 0 0 0,-11 0 0 15,11 0-12-15,-10 14 12 0,-7-4 13 0,12 9 11 16,-6 0 1-16,6 15 1 0,-1-6 30 0,1 11 7 16,5-15 1-16,0 9 0 0,5 1-26 0,-5 4-5 15,6 1-1-15,-6-6 0 0,11 1 7 0,-6-5 1 16,17-1 0-16,-22 1 0 0,10-5-20 0,-10-5-3 15,11 0-1-15,0 1 0 0,0-6-2 0,0 0-1 0,-1 6 0 0,-4-16 0 16,4 1-5-16,1 5-8 0,-11-6 11 0,11 6-11 31,-6-5-21-31,6 0-11 0,-11-5-3 0,6 0-727 0,4 0-146 0</inkml:trace>
  <inkml:trace contextRef="#ctx0" brushRef="#br0" timeOffset="7254.53">7841 2261 2176 0,'-11'-5'62'0,"11"5"13"0,-6-14-60 0,-10 9-15 16,5 5 0-16,1-4 0 0,-7-1-13 0,1 5-6 16,0 0-1-16,-16 0 0 0,10 0 20 0,-5 0 0 15,6 0 0-15,-6 5 0 0,5-5 24 0,0 0 8 16,1 4 1-16,-1 1 1 0,6 9-4 0,5-9-1 15,1-5 0-15,-1 5 0 0,5 0-29 0,6 0-15 16,0 4 2-16,0-4 0 0,6 5 21 0,5-1 5 16,-1 1 1-16,12 4 0 0,-11-9-14 0,5 5 0 15,5 4 0-15,12 0 0 0,-12-9 0 0,6 5 0 16,-5 4 0-16,0-4 0 0,4-1 0 0,-4 6 0 16,-6-1 0-16,6 0 0 0,-1 6 0 0,-10-11 0 15,5 10 0-15,-10-4 0 0,-1-6 0 0,1 11 0 16,-1-16 0-16,-5 11 0 0,0-1 0 0,0-4 0 15,-5 4 0-15,-6 0 0 0,5-4 0 0,1 0 11 0,-17 9-2 0,6-10 0 16,-5 1 5-16,-1 0 1 16,11 4 0-16,-16-14 0 0,-5 10-7 0,10-1 0 15,-5 6-8-15,6-11 12 0,-1 6-12 0,1 0 8 0,-1-6-8 16,6 6 0-16,5-10-10 0,-10 0-8 0,10 5-2 0,11-5-671 16,0 0-134-1</inkml:trace>
  <inkml:trace contextRef="#ctx0" brushRef="#br0" timeOffset="7478.92">8110 2544 1796 0,'0'0'40'0,"11"-5"8"0,0 1 1 16,-6-1 1-16,11 5-40 0,1-5-10 0,4 0 0 0,-5 0 0 0,11 1 21 0,0 8 3 15,-5 1 0-15,-1-5 0 0,6-9 12 0,-5-1 4 16,5 0 0-16,5 6 0 0,-10-1-32 0,-6-5-8 16,6 5 0-16,-1 1 0 15,1-1-32-15,-1 0-8 0,-4 0-2 0,4 0-534 16,-10 1-106-16</inkml:trace>
  <inkml:trace contextRef="#ctx0" brushRef="#br0" timeOffset="7688.37">8396 2300 1796 0,'0'0'40'0,"0"0"8"0,0 0 1 0,0 0 1 0,0 0-40 0,0 4-10 0,0 1 0 0,0 5 0 15,0 9 18-15,0-14 2 0,0 9 0 0,6 5 0 16,4-9 48-16,-10 9 9 0,0-4 3 0,11 4 0 16,-11 0-32-16,11 10-7 0,-11-15-1 0,0 5 0 15,11 5-25-15,-6-5-6 0,-5 1-1 0,5-1 0 16,6 0-8-16,-5 0-11 0,4 0 3 0,-10-4 0 15,11-1-39 1,-11-4-7-16,0 4-2 0,0-14-910 0</inkml:trace>
  <inkml:trace contextRef="#ctx0" brushRef="#br0" timeOffset="7933.69">8725 2218 2181 0,'0'0'48'0,"0"0"9"0,0 0 3 0,0 0 2 0,0 0-50 0,0 0-12 16,11 5 0-16,-11 5 0 0,0 4 0 0,11 0-12 16,-11-4 3-16,0 9 0 0,0-5 41 0,5 6 8 15,1-1 1-15,4 5 1 0,-10 5 29 0,6-5 5 16,-1 4 2-16,1 6 0 0,4-15-32 0,-10 10-6 16,0 4-2-16,0-13 0 0,11 3-30 0,-11 6-8 15,0-14 0-15,11 4 0 0,-6 0 0 0,-5 0 0 16,6-9 0-16,-1-1 0 15,0 6-31-15,1-6-7 0,-1-4-2 0,1 0 0 16,-6-5-170-16,10 0-34 0,1-10-8 0,11 1 0 0</inkml:trace>
  <inkml:trace contextRef="#ctx0" brushRef="#br0" timeOffset="8223.93">8968 2108 1911 0,'0'0'42'0,"0"0"9"0,0 0 1 0,11 0 2 0,-1-10-43 0,7 20-11 0,4-10 0 0,-10 5 0 16,0-5 0-16,5 4 0 0,0 6 0 0,0 4 0 15,-5 1 46-15,11 9 14 0,-6-5 2 0,0 5 1 16,0 0-3-16,-5 5-1 0,0 4 0 0,5 1 0 16,-5 4-15-16,0 1-4 0,-1-1 0 0,1 0 0 15,-11 5-40-15,11-4 0 0,-11-1 0 0,0-4 0 16,0-1 0-16,0 1 12 0,0-1 0 0,0 1 0 15,-11-15-1-15,11 10 0 0,0-5 0 0,-11-10 0 0,1 1-11 0,4-1 0 16,1 0 9-16,-1-4-9 0,1 4 0 16,0-14 0-16,5 0 0 0,0 0 0 15,0 0-110-15,0 0-20 0,0 0-4 0,0 0-867 0</inkml:trace>
  <inkml:trace contextRef="#ctx0" brushRef="#br0" timeOffset="8489.22">9664 2084 2221 0,'0'0'63'0,"0"0"13"0,0 0-60 0,0 0-16 0,0 0 0 0,-11 5 0 16,0 4 0-16,0 6-16 0,11-6 3 0,-16 10 1 16,11 1 12-16,-6 4 13 0,11-5-2 0,-5 5-1 15,5 4 70-15,0-4 15 0,5 5 2 0,0 5 1 16,1 4-59-16,-1-4-12 0,11-10-3 0,-5 4 0 15,0-4-12-15,0 5-4 0,0-5 0 0,5 0 0 16,-5 5-8-16,10-5 0 0,-10-5 0 0,0 0 0 16,-1-4 0-16,1-1 0 0,5 5 0 0,-5-9 0 15,0-5-64-15,0 4-14 16,0-9-3-16,-1 5-641 0,1-10-128 0</inkml:trace>
  <inkml:trace contextRef="#ctx0" brushRef="#br0" timeOffset="8838.29">10478 2127 2026 0,'0'0'44'0,"0"0"10"0,0 0 2 0,-16 0 1 0,0 0-45 0,0 0-12 16,5 0 0-16,-16 0 0 15,5 5-24-15,1 0-6 0,10-1-2 0,-16 1 0 0,11-5 58 0,0 5 11 16,5 0 3-16,0 0 0 0,0-1-29 0,1 11-11 0,10-15 8 0,-6 5-8 15,6-1 0-15,0 6 0 0,6 0 0 0,-6-1 0 16,10 1 0-16,1-1 0 0,0 1 0 0,0 4 0 16,-1 1 0-16,1-1 0 0,5 0 0 0,6 1 0 15,0 4 0-15,-12-9 0 0,7 4 0 0,4 0 0 16,1 6 0-16,-12-1 0 0,1-5 0 0,0 5 0 16,5 0 12-16,-16 1-4 0,11-11 0 0,-11 6 0 15,0 4 29-15,0-5 6 0,0 5 1 16,-11-9 0-16,11 0-10 0,-16 4-2 0,5-5 0 0,0-4 0 15,1 5 7-15,-12 4 1 0,6-14 0 0,0 10 0 16,0-5-32-16,5-5-8 0,-11 4 0 0,11-4 0 16,-5 5-85-1,5-5-19-15,1-5-3 0,10 5-903 0</inkml:trace>
  <inkml:trace contextRef="#ctx0" brushRef="#br0" timeOffset="9043.74">10532 2415 1868 0,'0'0'41'0,"11"-5"9"0,5 5 2 0,-5-5 0 0,11 5-42 0,-1-9-10 15,6 9 0-15,0-5 0 0,0 0 0 0,11 5 0 16,-11-5 0-16,5 5 0 0,-5-5 47 0,5-4 7 16,1 4 2-16,-6 0 0 0,5 5-4 0,1-5-1 15,-12 1 0-15,6-1 0 16,-5 5-67-16,-1-5-14 0,-5 5-2 0,6 0-616 15,-11 0-124-15</inkml:trace>
  <inkml:trace contextRef="#ctx0" brushRef="#br0" timeOffset="9245.19">10921 2204 1937 0,'0'0'55'0,"0"0"12"0,0 0-54 0,0 0-13 0,0 0 0 0,0 14 0 16,0-4 22-16,5 4 2 0,-5 5 0 0,5-9 0 15,-5 9 48-15,11 0 9 0,-11 5 3 0,11-9 0 16,0 4-7-16,-11 0-1 0,16 5 0 0,-11-10 0 16,6 5-44-16,5 1-10 0,-5 4-2 0,0-10 0 15,0 0-20-15,-6 1 0 0,6-1 0 0,5 5 0 16,0-14-12-16,-5 5-6 0,0-5-2 0,0-1-739 16,-6-4-148-16</inkml:trace>
  <inkml:trace contextRef="#ctx0" brushRef="#br0" timeOffset="9537.41">11217 2132 1699 0,'0'0'37'0,"0"0"8"0,0 0 2 0,11 9 1 0,5-4-39 0,-5 5-9 15,11-5 0-15,-12 4 0 0,12 10 30 0,5-14 4 16,-11 10 1-16,11-1 0 0,0-4 45 0,-5 4 10 0,5 0 2 15,-6 5 0-15,12 1-16 0,-17-6-2 0,0 10-1 0,11-14 0 16,-16 9-7-16,5-5-2 0,-5 1 0 0,-1 4 0 16,1-14-51-16,-11 4-13 0,11 5 0 15,-11-4 0-15,0-5 0 0,0-5 0 0,-11 9 0 0,0-4 0 16,1 5 0-16,-7-5 0 0,7-5 0 0,-12 0 0 16,-5 0 0-16,6 4 0 15,-1-4 0-15,-5 0 0 16,5-4-100-16,12 4-22 0,-12-5-5 0,-5-10-922 0</inkml:trace>
  <inkml:trace contextRef="#ctx0" brushRef="#br0" timeOffset="9692.06">11153 2036 2329 0,'0'0'51'0,"0"0"10"15,0 0 3-15,0 0 2 0,0 0-53 0,5-5-13 0,11-4 0 0,-5 9 0 16,5 0 0-16,6 0-10 0,-1 0 2 0,1 0 0 15,-1 0 17-15,6 0 4 0,6 0 1 0,-6 0 0 0,16 0-6 0,-11 0 0 16,17 0-8-16,-12-5-1047 16</inkml:trace>
  <inkml:trace contextRef="#ctx0" brushRef="#br0" timeOffset="10405.16">11913 1935 1882 0,'-11'-19'41'0,"11"9"9"0,0 10 2 0,0-9 1 0,0-1-42 0,0 10-11 0,6-4 0 0,-1-6 0 15,6 5 0-15,-6 5 0 0,6 0 0 0,0 5-11 16,5 5 51-16,0-6 9 0,0 6 3 0,6 9 0 15,5 0 3-15,-6 10 1 0,12-5 0 0,-12 5 0 16,6 9-36-16,-5-4-6 0,0 4-2 0,-12 0 0 16,7 6-3-16,-7-6-1 0,1 5 0 0,0 5 0 15,0-10-8-15,-11 6 0 0,0-6 0 0,0-5 0 16,0 1 0-16,0 4 8 0,0-14-8 0,-11 5 8 16,0-5-8-16,-10 0 12 0,4 0-12 0,7 0 12 15,-1-10-24-15,0 10-5 0,-16-9-1 0,11 4 0 16</inkml:trace>
  <inkml:trace contextRef="#ctx0" brushRef="#br0" timeOffset="10957.68">13229 1494 1980 0,'0'0'44'0,"0"0"8"0,0 0 3 0,0 0 0 0,11-5-44 16,-11 1-11-16,11 4 0 0,0 0 0 0,-1-5 9 0,7 5 0 16,-1 0 0-16,0-5 0 0,5 5 15 0,1 0 4 15,5-5 0-15,5 5 0 0,-10 0-13 0,5-5-3 16,-5 5 0-16,-1 0 0 0,1 0-12 0,5 0-16 15,-11 0 3-15,0 0 1 16,0 0-26-16,-5 0-5 0,0 5-1 0,0-5 0 16,-1 0-137-16,-10 0-28 0,0 0-6 0,0 0-1 0</inkml:trace>
  <inkml:trace contextRef="#ctx0" brushRef="#br0" timeOffset="11103.33">13121 1317 1825 0,'0'0'40'0,"0"0"8"0,0 0 1 0,0 0 3 0,0-10-41 0,11 10-11 0,5-5 0 0,6 1 0 16,-11 4 0-16,10-5 0 0,1 5 0 0,5 0 0 15,5-5 0-15,6 0-17 0,-11 5 4 0,16-5 1 16</inkml:trace>
  <inkml:trace contextRef="#ctx0" brushRef="#br0" timeOffset="11742.58">15176 948 2340 0,'-10'-29'66'0,"10"24"15"0,0 5-65 0,0 0-16 0,0-5 0 0,0 5 0 0,0 0 0 0,0 0 0 15,0 0 0-15,0 0 0 0,0 0 29 0,0 0 3 16,0 0 0-16,0 5 0 0,0 0 25 0,10 9 6 16,-10 10 1-16,11 0 0 0,-5-9-10 0,-1 13-2 15,6 6 0-15,-6-5 0 0,6 4-6 16,0 1-2-16,-11 4 0 0,11 0 0 0,-1-4-28 0,-10-5-7 15,11 4-1-15,-11 1 0 0,0-15-8 0,0 10 0 16,6-5 0-16,-6-10 0 0,0 10 0 0,0-9-11 16,0 4 3-16,0-10 0 15,0-4-100-15,0-5-19 0,0 0-4 0,0 0-1 16,0 0-89-16,0 0-19 0,0-14-3 0,5-15-1 0</inkml:trace>
  <inkml:trace contextRef="#ctx0" brushRef="#br0" timeOffset="12025.82">15479 1034 1792 0,'0'0'40'0,"0"0"8"0,0 0 1 0,0 0 1 0,0 0-40 0,0 0-10 0,0 0 0 15,0 0 0-15,0 0 0 0,0 5 0 0,-11-1 0 0,-5 1 0 16,5 5 34-16,0-1 8 0,0-4 2 0,0 5 0 16,-10-5-9-16,10 4-2 0,-5 1 0 0,5-1 0 15,0-4-19-15,1 10-4 0,10-6-1 0,-11-9 0 16,0 10 6-16,6-1 1 0,-1 1 0 0,6 0 0 15,0-6 9-15,0 6 3 0,6 4 0 0,-1-4 0 16,6 4-7-16,0 1-1 0,-1 4 0 0,-4 5 0 16,4-15 26-16,7 11 5 0,-1-1 1 0,5 5 0 15,-4-10-13-15,-1 10-3 0,11-5 0 0,-16 0 0 16,10 5-12-16,-5-4-4 0,6-1 0 0,-1-5 0 16,-10 1-20-16,-5-1 0 0,4 0 0 0,1 5 0 15,0-9-28-15,0 0-9 0,0-1-3 0,-1-4-741 16,-10 0-149-16</inkml:trace>
  <inkml:trace contextRef="#ctx0" brushRef="#br0" timeOffset="12329.04">16104 1485 1937 0,'11'9'55'0,"-6"1"12"0,6-1-54 0,0-4-13 15,11 5 0-15,-12 4 0 0,1 5 9 0,-5 0-1 16,-1-9 0-16,0 0 0 0,-5 4 29 0,0-4 6 15,-5 4 1-15,0-4 0 0,-1 4 16 0,-5-9 3 0,1 4 1 16,-1 1 0-16,-5-5-35 0,-1 0-6 0,7-1-2 0,4-4 0 16,-15 0-21-16,10 0 9 0,-5-4-9 15,5-6 0-15,0 0 10 0,0 1-10 0,1-1 8 0,10-9-8 16,-11 5 0-16,0-1 0 0,11 1-9 0,-5 4 9 16,5-4 0-16,0 0 12 0,0 14 0 0,0 0 0 15,0-10 16-15,0 10 4 0,5-10 0 0,-5 10 0 16,11-4-2-16,0-6 0 0,-1 5 0 15,1 5 0-15,-5 0-5 0,4-5-1 0,1 1 0 0,11 4 0 16,-12 0-101 0,1-5-21-16,5-5-4 0,1 10-1003 0</inkml:trace>
  <inkml:trace contextRef="#ctx0" brushRef="#br0" timeOffset="12597.3">16671 1307 2370 0,'0'0'67'0,"0"0"15"0,0 0-66 0,0 0-16 15,0 0 0-15,0 0 0 0,10 0 0 0,7 0-11 16,4-5 2-16,-5 5 0 0,6-4 17 0,10-1 4 15,-5 5 1-15,6 0 0 0,-1 0 9 0,6-5 2 0,-6 5 0 0,-5-5 0 16,5 5-39-16,1-5-7 0,5 5-2 0,-17-9 0 31,6 4-185-31,-5 0-38 0,15-9-7 0,-10 4-2 0</inkml:trace>
  <inkml:trace contextRef="#ctx0" brushRef="#br0" timeOffset="12770.83">17032 1048 2198 0,'0'0'62'0,"0"0"14"16,0 0-60-16,0 0-16 0,0 0 0 0,0 15 0 16,0-11 16-16,0 11 0 0,0-1 0 0,5 1 0 15,1 4 56-15,-6-5 11 0,5 5 2 0,1 5 1 16,-1 0-43-16,0-5-9 0,1 10-2 0,5 0 0 16,-1-5 0-16,1 0 0 0,0 5 0 0,0-10 0 15,0 10-179-15,5-1-36 0</inkml:trace>
  <inkml:trace contextRef="#ctx0" brushRef="#br0" timeOffset="13371.24">18062 372 2016 0,'0'0'44'0,"-5"-14"10"0,0 0 2 0,-1-1 0 0,6 6-45 0,-5-1-11 16,5-4 0-16,0 14 0 0,-6-10 44 0,6 10 8 16,0 0 0-16,0 0 1 0,0 0 3 0,0 0 1 0,0 0 0 0,0 0 0 15,6 19-16-15,-1 0-3 16,-5 10-1-16,6 5 0 0,4-10 14 0,-4 9 2 15,4 1 1-15,-10-1 0 0,11 1-30 0,0 4-5 16,-11-4-2-16,5-5 0 0,1 9-7 0,-1-14-2 16,-5 5 0-16,6-1 0 0,-1-8-8 0,-5 4 0 15,0-10 0-15,5 5 0 0,-5-9 0 0,6-1-11 0,-6 1 11 0,0-10-12 32,0 0-139-32,0 0-28 0,0 0-5 0,0 0-876 0</inkml:trace>
  <inkml:trace contextRef="#ctx0" brushRef="#br0" timeOffset="13641.06">18381 363 1937 0,'-17'-5'55'0,"12"5"12"0,-6 5-54 0,6-1-13 16,-6 1 0-16,0 10 0 16,-10-11-13-16,4 1-6 0,1 0-1 0,0 5 0 0,-5-6 29 0,4 6 6 15,7-5 1-15,-7 4 0 0,1-4 32 0,5 10 6 16,1-6 2-16,10-4 0 0,-11 5-20 0,11 4-3 15,-6-9-1-15,6 4 0 0,0 1 0 0,0 4 0 16,6-4 0-16,5-1 0 0,-11 1-8 0,10 4-3 16,1-4 0-16,0 9 0 0,0-9 11 0,0 4 3 15,5 1 0-15,5-1 0 0,-10 5-22 0,0-5-4 16,5-4-1-16,6 4 0 0,-12-9-8 0,12 5-11 16,-11-5 3-16,5 4 0 15,6 1-96-15,-12-5-20 0,12-1-3 0,-11-4-533 0,5 0-106 0</inkml:trace>
  <inkml:trace contextRef="#ctx0" brushRef="#br0" timeOffset="13859.75">18693 554 2127 0,'0'0'47'0,"0"0"9"0,0 0 3 0,0 0 1 16,0 0-48-16,0 0-12 0,0 0 0 0,0 5 0 16,11 5 20-16,-11 4 1 0,0-4 1 0,0 9 0 15,0-5 44-15,0 6 9 0,0-1 1 0,11 5 1 16,-11-10-12-16,0 5-2 0,0 0-1 0,0 5 0 0,0-9-38 0,0 4-7 15,0-5-1-15,5 6-1 16,-5-11-15-16,0 1 9 0,6-5-9 0,-1 4 8 0,-5 1-19 0,6-6-4 16,-1 6-1-16,0-10 0 15,1 14-216-15,-6-14-44 0,0 0-9 0,0 0-2 0</inkml:trace>
  <inkml:trace contextRef="#ctx0" brushRef="#br0" timeOffset="14268.93">17598 1283 1952 0,'0'0'56'0,"0"0"11"0,0 0-54 0,0 0-13 0,0 0 0 0,0 0 0 16,0 0 19-16,0 0 1 0,17 5 0 0,4-5 0 16,6 5 24-16,16-5 6 0,-5-5 1 0,16 5 0 15,5-5 20-15,1 0 4 0,21-9 1 0,-1 4 0 16,12 1-28-16,0-6-6 0,10 6-1 0,-5-1 0 0,6 6-13 16,-11-11-4-16,5 10 0 0,5-4 0 0,-21 9-24 0,11 0 0 15,-17-5 8-15,1 5-8 0,-6-5 0 0,0 0 0 16,0 1 0-16,-16 4 0 0,6 0 0 0,-12 0 0 15,-5-5 0-15,0 0 0 0,1 0 0 0,-23 5 0 16,11-5 0-16,-5-4 0 0,-16 9 0 0,11-10 0 16,-17 10 0-16,6-5 0 0,0 5 53 0,-11 0 9 15,0 0 2-15,0 0 0 0,0 0-52 0,0 0-12 16,0 0 0-16,0 0 0 0,0 0 0 0,0 0 0 16,0 0 0-16,0 0 0 15,0 0-151-15,0 0-33 0,0 0-6 0,0 15-2 0</inkml:trace>
  <inkml:trace contextRef="#ctx0" brushRef="#br0" timeOffset="15338.41">18149 1825 2026 0,'0'0'44'0,"0"0"10"16,-11-10 2-16,5 1 1 0,6 9-45 0,-5-10-12 0,5 10 0 0,-5-9 0 0,-6 4-14 0,0 5-5 16,0 0-1-16,-10 0 0 0,5 0 20 0,-1 0-10 15,1 5 10-15,-5-1-8 16,4 1 0-16,1 10 0 0,0-11 0 0,5-4 0 0,0 5 16 0,1 5 3 16,-1-1 1-16,5-4 0 0,6-5-12 0,-5 10 0 15,5-5 0-15,-5-1 0 0,10 6 0 0,0 0 0 16,1-6-9-16,5 1 9 0,-1 0 0 0,12 0 0 15,-6-1 0-15,6 1 0 0,-1 5 0 0,1-1 0 16,5 1 0-16,5 4 0 0,-10-4 0 0,5-5 0 16,5 9 0-16,-16 1 9 0,17-1 9 0,-12 5 2 15,-5-9 0-15,1 4 0 0,-1 1 0 0,-5-1 0 16,-1 0 0-16,-10 1 0 0,0-1 18 0,0 0 4 16,-10-4 1-16,10 0 0 0,-17 9-8 0,1-10-2 15,0 1 0-15,5 0 0 0,-16-1 18 0,0 1 3 0,11-5 1 0,-16-1 0 16,10 6-11-16,6-1-3 0,-16-9 0 0,10 5 0 15,6-5-26-15,-6-5-6 0,12 5-1 0,-12-9 0 32,11 9-38-32,0-5-8 0,6 0-2 0,5 5 0 0,0 0-163 0,0-14-33 15,0-10-6-15,5 14-2 0</inkml:trace>
  <inkml:trace contextRef="#ctx0" brushRef="#br0" timeOffset="15539.87">18424 2084 2206 0,'0'0'48'0,"0"0"11"0,10-10 1 0,1 6 3 0,5-1-51 0,6 0-12 16,-11 0 0-16,10 0 0 0,6 1 0 0,-5-1 0 15,-6 5 0-15,6 0 0 0,-1-5 20 0,1 5-3 16,-6-5 0-16,0-4 0 0,11 9-17 0,-11 0 10 16,1 0-10-16,10 9 8 15,-17-9-41-15,12 0-9 0,-11 0-2 0,-1 0 0 16,1 0-183-16,-11 0-37 0,0 0-7 0,0 0-1 0</inkml:trace>
  <inkml:trace contextRef="#ctx0" brushRef="#br0" timeOffset="15705.45">18672 1902 1868 0,'0'0'41'0,"0"0"9"0,0 0 2 0,0 0 0 0,0 0-42 0,0 0-10 16,0 0 0-16,0 0 0 0,5 9 37 0,-5 1 6 15,6-1 1-15,4 6 0 0,1 4 28 0,-11-9 7 0,11 9 1 0,-6 0 0 16,1 5-16-16,-1-10-2 0,1 10-1 0,-1-5 0 15,6 5-37-15,0-4-8 0,-11 4-2 0,10 0 0 0,1-15-14 0,-11 6 0 16,11 4 0-16,-11-10 0 16,5 10-77-16,1-14-22 0,4 5-4 0,-4-1-943 15</inkml:trace>
  <inkml:trace contextRef="#ctx0" brushRef="#br0" timeOffset="15956.46">19146 1815 2221 0,'0'0'63'0,"0"0"13"0,0 0-60 0,0 0-16 0,0 5 0 0,0 5 0 16,0 9 0-16,0-5 0 0,0 6 0 0,11-6 0 16,-11 5 89-16,11 0 15 0,-11 5 4 0,11-9 0 15,-6 13-36-15,1 1-6 0,-1-14-2 0,0 9 0 16,6-1-35-16,-5-3-7 0,-6-6-2 0,10 5 0 15,-10-4 10-15,11 4 2 0,-11-10 0 0,0-4 0 16,11 5-32-16,-11-1 0 0,0-4 0 0,5 5 0 16,1-5-96-16,-1-1-26 15</inkml:trace>
  <inkml:trace contextRef="#ctx0" brushRef="#br0" timeOffset="16440.71">20851 1154 2030 0,'0'0'57'0,"0"-5"14"0,0 5-57 0,0 0-14 0,0 0 0 0,0 0 0 16,0 0 0-16,0 0 0 0,0 0 0 0,11 0 0 16,-6-5 64-16,11 5 9 0,1 5 3 0,4-5 0 15,1 0-4-15,-1 0-1 0,6 0 0 0,-5 5 0 16,10-5-51-16,6 5-9 0,-16-1-3 0,5 1 0 15,5 5-38-15,-16-10-8 0,6 0-2 0,-1 0 0 16,1 5-28-16,-6-5-5 0,-5 0-2 0,0 0-905 16</inkml:trace>
  <inkml:trace contextRef="#ctx0" brushRef="#br0" timeOffset="16662">21072 986 1868 0,'0'0'41'0,"0"0"9"0,0 0 2 0,0 0 0 0,0 5-42 0,0 0-10 0,0-5 0 16,0 14 0-16,0 5 50 0,0 0 8 0,11 0 2 0,0-4 0 16,-11 9 41-16,5 5 9 0,1-5 2 0,-1 4 0 15,6 1-39-15,-6 5-7 0,11-1-2 0,-5-14 0 16,-11 15-32-16,11-5-6 0,0-5-2 0,-6 0 0 16,6 4-12-16,0-8-4 0,-6 4 0 0,0-5 0 15,6-5-8-15,0 5-17 0,0 1 4 0,-6 3-1235 16</inkml:trace>
  <inkml:trace contextRef="#ctx0" brushRef="#br0" timeOffset="17554.64">22356 420 2336 0,'0'0'66'0,"0"0"15"0,0 0-65 0,0 0-16 0,0 0 0 0,0 0 0 15,0 0 0-15,0 0 0 0,-5 5 0 0,5 5 0 16,0 9 23-16,0-5-3 0,0 5 0 0,5 5 0 16,0 5 29-16,6 0 6 0,-11 0 1 0,11 4 0 15,-11 1-29-15,11-6-6 0,0 6-1 0,-1 0 0 0,1-15 10 16,-6 10 2-16,6-1 0 0,0-13 0 16,-11 9-32-16,11-5 0 0,-11 0 0 0,11-9 0 15,-11 9-20-15,5-10-9 0,-5 1-3 0,0-10 0 16,0 0-76-16,0 0-16 0,0 0-4 0,0 0-566 15,0 0-114-15</inkml:trace>
  <inkml:trace contextRef="#ctx0" brushRef="#br0" timeOffset="17812.12">22583 463 1839 0,'0'0'40'0,"0"0"9"0,0 0 2 0,0 0 1 0,-6 5-42 0,1 5-10 0,-1-5 0 0,1 4 0 15,0 1 0-15,-6-1-17 0,-11 1 4 0,11 4 1 16,-5-4 12-16,11-1 10 0,-11 1-2 0,5 0 0 16,11 4 0-16,-11-4 0 0,0 4 0 0,0-4 0 15,6 4-8-15,0 0 8 0,5-4-8 0,0 9 8 16,0-5 29-16,0-9 6 0,5 5 1 0,0 4 0 16,6 1-16-16,-11-11-4 0,11 11 0 0,0-6 0 15,0 1 13-15,-1 0 3 0,1-1 0 0,5 1 0 0,-5-1-23 16,0-4-4-16,0 10-1 0,5-6 0 0,-11-4-12 0,6 0 0 15,0 0 0-15,-6-1 0 16,6 1-58-16,-11-5-14 0,11 5-4 0,-11-5-870 0</inkml:trace>
  <inkml:trace contextRef="#ctx0" brushRef="#br0" timeOffset="18116.34">22766 617 1940 0,'0'0'43'0,"11"0"9"0,-1-5 1 0,7 5 1 0,-1-5-43 0,11 5-11 0,-11 0 0 0,6 0 0 16,-1 5 21-16,1 0 3 0,-6-5 0 0,0 9 0 15,0 6 3-15,6-6 1 0,-11 6 0 0,-6 4 0 16,6-5-20-16,-6 5-8 0,-5 1 8 0,0 4-8 16,-5-10 0-16,-1 5 0 0,1 0 0 0,0 1 0 15,-6-6 29-15,11 0 1 0,-11 1 0 0,0-1 0 16,11 5-30-16,-5-9-10 0,5-1 0 0,-6 6 0 15,6-10 10-15,0 4 16 0,6 1-4 0,-6-5-1 16,16 4-11-16,-5-9 0 0,0 5 0 0,-6-5 0 16,17 0 0-16,-1 0 0 0,1 0 0 0,-6 0 0 15,11 5 0-15,0-5 0 0,-6 0 0 0,-4 0 0 16,4 0-124-16,1 0-29 16,-6 0-7-16,0 0 0 0</inkml:trace>
  <inkml:trace contextRef="#ctx0" brushRef="#br0" timeOffset="18480.62">21919 1403 2026 0,'0'0'44'0,"0"0"10"0,0 0 2 0,0 0 1 0,0 0-45 0,11-5-12 0,0 5 0 0,16-5 0 16,5 5-14-16,-5 0-5 0,27-4-1 0,-6-1 0 16,12-5 55-16,4 1 10 0,17 9 3 0,0-10 0 15,6 1 11-15,15-1 2 0,1 0 1 0,10 6 0 16,6-1-13-16,-12 0-2 0,7 0-1 0,4-4 0 16,1 4-28-16,-6 5-6 0,1 0 0 0,-1-5-1 15,-16 0 12-15,5-9 2 0,-10 9 1 0,5-5 0 31,-5 10-42-31,-11-4-8 0,-11-1-1 0,0 5-1 0,-11-5 26 0,-5 0 0 0,-5-4 0 0,-6 4 11 16,-5 0 1-16,0 5 1 0,-6-9 0 0,-11-1 0 16,-4 5 13-16,-1 0 2 0,0 1 1 0,-5-1 0 15,-11 5-19-15,0 0-10 0,0 0 10 0,0 0-10 16,0 0-93-16,-11-5-25 16,-11 5-5-16</inkml:trace>
  <inkml:trace contextRef="#ctx0" brushRef="#br0" timeOffset="19272.21">22593 1930 1792 0,'0'0'40'0,"0"0"8"0,0-14 1 0,0 14 1 0,0 0-40 0,-5-10-10 0,0 1 0 0,-6 4 0 15,0 0-14-15,-5 5-5 0,5 0-1 0,-11 0 0 16,1 0 40-16,5 0 7 15,-6 0 1-15,-5 0 1 0,6 5-1 0,-1 0 0 0,11-5 0 16,-10 5 0-16,10-1-19 0,0 6-9 0,6-5 8 0,-6 4-8 31,0 1 24-31,11-5 0 0,0 9 0 0,11-9 0 0,-11 5-24 0,11-6 0 0,-1 6 0 0,7 0 0 16,4-1 0-16,1 6 0 0,-1-1 0 0,6-9 0 16,6 9 0-16,-12 1 0 0,6-6 0 0,-5 5 0 15,-1 1-11-15,1-6-7 0,5 6-2 0,-16-1 0 16,10 1 20-16,-10 4 0 0,5-10-8 0,-5 6 8 15,0-1 0-15,-11 1 0 0,0-1 0 0,0 0 9 16,-11-4 20-16,0-1 4 0,0 6 1 0,1-6 0 31,-7 6 18-31,7-1 3 0,-12-4 1 0,1-1 0 0,-1-4-26 0,-5 5-5 0,5-5-1 0,-5 4 0 16,6-4-24-16,-1 0 0 0,6 0 0 0,5 4 0 31,-5-4-62-31,0 0-18 0,5-5-3 0,0 0-887 0</inkml:trace>
  <inkml:trace contextRef="#ctx0" brushRef="#br0" timeOffset="19459.71">23025 2170 2269 0,'16'-5'64'0,"-11"1"15"15,17 4-63-15,-11 0-16 0,10 0 0 0,1 0 0 0,5 0-14 0,-6 0-6 16,1-5 0-16,5 5-1 0,-5 0 49 0,-6-5 9 15,0 5 3-15,11 0 0 0,-6 0-23 0,-4 0-4 16,-1 5-1-16,11-5 0 16,-11 0-44-16,6 5-10 0,-1-5-2 0,-10 0-611 15,0 0-122-15</inkml:trace>
  <inkml:trace contextRef="#ctx0" brushRef="#br0" timeOffset="19679.12">23219 2050 2070 0,'0'0'45'0,"0"0"10"0,0 0 1 0,0 0 3 0,0 0-47 0,0 0-12 0,11 5 0 0,-11 5 0 16,11-1 12-16,-11 6 0 0,5-6 0 0,0 6 0 15,6-1 73-15,-5 0 15 0,4 1 4 0,1-1 0 16,0 5-58-16,0-4-11 0,-1-1-3 0,-10 5 0 16,11 0-32-16,-5-9 0 0,4 4 0 0,-4 1 0 31,10-6 0-31,-16 6-12 0,11-1 0 0,0-9 0 15,-1 0-186-15,1 0-37 0,16-1-7 0,-5-18-2 16</inkml:trace>
  <inkml:trace contextRef="#ctx0" brushRef="#br0" timeOffset="20494.93">23559 1954 1594 0,'0'0'35'0,"0"0"7"0,0 0 2 0,0 0 1 0,0 0-36 0,11-9-9 0,-1 9 0 0,12-5 0 15,0 5 32-15,5 0 4 0,5 5 0 0,0 4 1 16,6 1 22-16,-6-10 4 0,17 10 1 0,-17-1 0 16,17 6-52-16,-22-6-12 0,16 6 0 0,-16 4 0 15,0-10 54-15,0 11 8 0,-6-6 2 0,-4 10 0 16,-1-15-37-16,0 6-7 0,-5 4-2 0,0-5 0 15,-11 6 9-15,0-11 1 0,-11 6 1 0,0-6 0 16,0 6-1-16,-5-6 0 0,0 5 0 0,0-9 0 0,-6 5 20 0,1-1 4 16,-1 1 1-16,6-5 0 15,-6 0-93-15,1-1-20 0,4 1-3 0,-4 0-1 16,10-5-51-16,-5 0-10 0,0 0-3 0,5-5-512 16,6 5-102-16</inkml:trace>
  <inkml:trace contextRef="#ctx0" brushRef="#br0" timeOffset="20671.7">23521 1935 2300 0,'-11'-5'51'0,"11"5"10"0,0 0 3 0,0 0 0 0,0 0-52 0,0 0-12 0,0 0 0 0,11-4 0 15,0-6 44-15,10 5 7 0,6-4 1 0,6 4 0 16,5 0-6-16,15 0-1 0,-4 5 0 0,5-4 0 15,5-11-36-15,1 6-9 0,10-1 0 0,0-4-783 16,-11 4-158-16</inkml:trace>
  <inkml:trace contextRef="#ctx1" brushRef="#br0">31467 17340 0,'86'-43'16</inkml:trace>
  <inkml:trace contextRef="#ctx0" brushRef="#br0" timeOffset="21422.62">27313 780 2120 0,'0'0'47'0,"0"-10"9"0,0 10 3 0,0 0 0 0,0 0-47 0,0 0-12 0,0 0 0 0,0 0 0 16,0 0 0-16,-11 5 0 0,1 5 0 0,-1 4-11 15,11 0 27-15,-11 10 6 0,11-4 1 0,-5 3 0 16,5 6 33-16,0-10 6 0,0 10 2 0,5 5 0 16,6 4-52-16,-11 0-12 0,11-9 0 0,-1 10 0 15,1-11 0-15,-6 6 0 0,6-5 0 0,0-1 0 16,0 6 0-16,0-10 0 0,10 0 0 0,-15 0 0 15,10-10-127-15,0 1-28 0,-5-1-5 16</inkml:trace>
  <inkml:trace contextRef="#ctx0" brushRef="#br0" timeOffset="21709.14">27637 789 2120 0,'0'0'47'16,"0"-14"9"-16,-6 9 3 0,6 5 0 0,-5-9-47 0,5 9-12 0,0 0 0 0,0 0 0 16,0 0 0-16,0 0-9 0,0 0 9 0,-5 9-13 15,5-4 31-15,0 5 6 0,5 4 2 0,0 5 0 16,1 5 29-16,-1-9 5 0,1 8 2 0,-1 11 0 16,6-15-48-16,-1 10-14 0,1 0 0 0,-11 0 8 15,11-10 11-15,-6 9 2 0,1-8 1 0,-1-1 0 31,6 10-22-31,-11-15 0 0,5 5 0 0,1-4 0 0,5-1 0 0,-11 5-20 16,0-9 4-16,0 4 1 16,10-4-186-16,-10-6-38 0,11 1-7 0,-11-5-2 0</inkml:trace>
  <inkml:trace contextRef="#ctx0" brushRef="#br0" timeOffset="21915.62">27917 660 2124 0,'0'0'60'0,"0"0"13"0,6 0-58 0,4 0-15 0,1 5 0 0,11 9 0 15,-11 0 13-15,10-4 0 0,1 9 0 0,5 5 0 16,-6 5 51-16,-5 5 9 0,11-1 3 0,0 5 0 16,-10 1-6-16,-1-1-1 0,11 5 0 0,-16 5 0 15,10 0-45-15,-16 5-8 0,6 9-3 0,-5-9 0 16,-6 5-13-16,0-6 0 0,-11 15 0 0,0-14-1186 15</inkml:trace>
  <inkml:trace contextRef="#ctx0" brushRef="#br0" timeOffset="27415.95">2554 4251 1862 0,'0'0'52'0,"0"0"13"0,0 0-52 0,0 0-13 0,6 0 0 0,10 0 0 15,-5 0 0-15,0-5 0 0,5 5 0 0,5-5 0 16,12 5 0-16,-23-4 0 0,17-1 0 0,6 5 0 0,-1 0 8 0,6 0 4 16,-6 0 2-16,-5 0 0 15,6 0-14-15,-12 0 0 0,6 5 0 0,6-5-10 16,-12 4-126-16,-5 1-26 0,6 0-5 0,-11-5-1 0</inkml:trace>
  <inkml:trace contextRef="#ctx0" brushRef="#br0" timeOffset="27692.93">2630 4332 1807 0,'0'0'40'0,"0"0"8"0,0 0 1 0,0 0 2 0,0 0-41 0,0 0-10 15,-5 10 0-15,5 4 0 0,-11-14 44 0,11 10 8 16,0 4 0-16,0 1 1 0,0-1 21 0,0 5 4 0,11 5 1 0,-11 0 0 16,0 0-20-16,0 0-4 0,0 10-1 0,0-5 0 31,0 4-23-31,0 1-5 0,0-1-1 0,0 1 0 0,0-1-5 0,0-4-2 0,0 0 0 0,0 0 0 16,-11-5 5-16,5-5 1 0,6 5 0 15,0-5 0-15,0 0-24 0,-10 0-18 0,10-4 3 16,0-6 1-1,0-9-18-15,0 0-4 0,0 0-1 0,0 0 0 16,0 0-128-16,0 0-26 0,0 0-5 0,0 0 0 0</inkml:trace>
  <inkml:trace contextRef="#ctx0" brushRef="#br0" timeOffset="27862.48">2576 4812 1782 0,'0'0'39'0,"0"0"8"0,0 0 1 0,0 0 3 0,0-10-41 0,11 1-10 15,0 4 0-15,-11-5 0 0,10 6 43 0,7-1 6 16,4-5 2-16,1 5 0 0,-6-4-3 0,5-1 0 16,12 5 0-16,-12 5 0 0,6-9-34 0,6 4-14 15,-12 0 11-15,1 0-11 16,16 5-151-16,-28-4-36 0,39 4-7 0,-27 0-2 0</inkml:trace>
  <inkml:trace contextRef="#ctx0" brushRef="#br0" timeOffset="28056.96">3072 4654 1953 0,'0'0'82'0,"0"0"-66"0,0 5-16 0,0 4 0 15,6 1 43-15,-6 4 5 0,0-4 0 0,10-1 1 16,-10 10 40-16,0-14 8 0,0 10 2 0,6-1 0 16,-6 0-42-16,0 6-8 0,0-6-1 0,0 0-1 15,0 1-35-15,0-1-12 0,0-4 9 0,0-1-9 16,-6 1 0-16,6-1-9 0,0 1 0 0,0-10 0 15,0 5-187-15,0-5-36 0,0 0-8 16,0 0-2-16</inkml:trace>
  <inkml:trace contextRef="#ctx0" brushRef="#br0" timeOffset="28190.6">3061 4448 2286 0,'-10'-10'101'0,"-1"-4"21"0,11 4-98 0,0 10-24 15,0-10 0-15,0 1 0 0,0 9 0 0,0 0-12 16,0 0 0-16,0 0-659 16,0 0-132-16</inkml:trace>
  <inkml:trace contextRef="#ctx0" brushRef="#br0" timeOffset="28548.66">3148 4687 1904 0,'0'0'42'0,"0"15"9"0,-6 4 1 0,6 0 1 0,0 5-42 0,0 0-11 0,6 0 0 0,-6 0 0 16,0 0 79-16,0-5 13 0,11 0 4 0,-11 5 0 16,0-5-50-16,0 1-10 0,5-1-1 0,-5 0-1 15,5-5-21-15,-5 1-4 0,11-6-1 0,-11 1 0 16,0-10-8-16,0 0-12 0,0 0 2 0,0 0 1 16,0 0 9-16,0 0 0 0,0 0 0 0,11-10-8 15,0 5-4-15,-11-9-1 0,0 0 0 0,10-5 0 16,-10-1-3-16,11-4 0 0,-11-4 0 0,11 4 0 15,-6-5-17 1,6 5-4-16,-5 0-1 0,10 0 0 0,-5 5 22 0,-1 0 5 0,-10 4 1 0,11 10 0 16,-5-9 44-16,4 9 9 0,12 5 1 0,-11 0 1 0,-1 0-9 15,-10 10-3-15,11-1 0 0,5 1 0 16,-16 4 13-16,6 1 2 0,-1-1 1 0,6 5 0 16,-11-4-1-16,11 4-1 0,-11 0 0 0,0 0 0 0,0 0-36 15,0-4-11-15,0 4 0 0,0-5 0 16,0 1-16-16,0-1-9 0,0 1-3 0,0-6 0 15,0-9-154-15,0 0-31 0,0 0-7 16</inkml:trace>
  <inkml:trace contextRef="#ctx0" brushRef="#br0" timeOffset="28957.57">3698 4601 1911 0,'-11'-19'42'0,"6"9"9"0,-1 1 1 0,-4 4 2 0,-1 0-43 0,-11 5-11 0,11-5 0 0,1 5 0 0,-7 0 28 16,7 0 3-16,-1 5 1 0,-11 5 0 0,11-1 25 0,-5 6 6 15,16-1 1-15,-10 5 0 0,10 0-39 0,0 1-7 16,0 3-2-16,10 1 0 0,-10 0-16 0,11-9 10 16,5 4-10-16,-10 0 8 0,10 0-8 0,5-4 8 15,-10-1-8-15,5 1 8 0,-5-6 0 0,11 1 0 16,-11-6 0-16,5-4 0 0,-5 0-8 0,10 0 12 16,-10-4-12-16,0-1 12 0,-1 0 11 15,1-4 2-15,0-6 1 0,-11-4 0 0,5 0-26 0,6 0 0 16,-11-10 0-16,0 5 0 0,0-10 0 0,0-4 0 15,0 0 0-15,0-1 0 0,-11-4 0 0,6 0 0 16,5-5 0-16,-11 10 0 16,11-1-20-16,-11 6-10 0,11-1-2 0,-10 5 0 0,10 10 52 15,0 0 9-15,-11 5 3 0,0 9 0 0,11-10-16 0,0 15-4 16,0 0 0-16,0 0 0 0,0 0 0 0,0 0 0 0,0 15 0 16,0-1 0-16,0 5 23 0,0 5 4 15,0 5 1-15,11 0 0 0,-11 4-9 0,11-9-2 0,-11 10 0 16,0-5 0-16,10 4-2 0,1-9-1 0,-11 5 0 0,11 0 0 15,-6-5-7-15,6 0-2 0,-5 0 0 0,10 0 0 16,-16-5-17-16,11 0-11 0,-11-5 2 0,10 10 0 16,-10-14-100-1,11 4-20-15,-5-4-4 0,4 0-659 0,-4-1-132 0</inkml:trace>
  <inkml:trace contextRef="#ctx0" brushRef="#br0" timeOffset="29254.38">4432 4193 2516 0,'0'0'56'0,"0"0"11"0,0 0 2 0,0 0 1 0,0 0-56 0,0 0-14 16,0 0 0-16,0 0 0 0,0 0 48 0,0 0 6 15,0 0 2-15,0 0 0 0,0 15 6 0,0-10 2 16,0 9 0-16,10 5 0 0,-10 10-34 0,16-5-6 15,-16 9-2-15,6 1 0 0,10 0 16 0,-16-1 3 0,11 6 1 16,0-6 0-16,-11 5-34 0,0 1-8 0,10-6 0 0,-10 1 0 16,0-1 0-16,0-4 0 0,11 0 0 15,-11 0 0-15,0-10 0 0,0 0 0 0,0 0 0 0,0 1 0 32,0-11-89-32,0 1-14 0,0-6-2 0,0-4-1 15,0 0-58-15,0 0-12 0,0 0-3 0,0-9-882 0</inkml:trace>
  <inkml:trace contextRef="#ctx0" brushRef="#br0" timeOffset="29519.93">4766 4285 1998 0,'0'0'44'0,"0"0"8"0,0 0 3 0,0 0 1 16,0 0-44-16,0 0-12 0,0 0 0 0,0 0 0 16,-5 4 31-16,-1 1 4 0,-5 0 1 0,1 5 0 15,-12-1 0-15,11 5 0 0,0-4 0 0,-5 4 0 16,5 1-23-16,11-1-4 0,-21 1-1 0,15 4 0 15,-4-5 15-15,4 5 2 0,6 5 1 0,-10-4 0 0,10-6 16 16,0 0 3-16,0 5 1 0,0 1 0 0,10-1 8 0,-10-5 2 16,6 1 0-16,4-1 0 0,-4 0-28 15,15 1-4-15,-21-1-2 0,11-4 0 0,5-1 10 16,-5 1 1-16,11-1 1 0,-11 1 0 0,-1-5-34 0,1-5 0 16,0 9 0-16,5-9 0 15,-10 0-203-15,10 0-41 0,-16 0-8 0,0 0-1 0</inkml:trace>
  <inkml:trace contextRef="#ctx0" brushRef="#br0" timeOffset="29825.95">5036 4673 1862 0,'0'0'52'0,"10"5"13"0,1 4-52 0,-5 6-13 0,4-6 0 0,1 10 0 16,-5-4 33-16,10-1 4 0,-16 1 1 0,0-1 0 15,0 0 42-15,0 1 8 16,0 4 1-16,0-5 1 0,0 1-46 0,-16-6-10 15,10 1-2-15,6-1 0 0,-11 1 0 0,1 0 0 16,4-6 0-16,-15 1 0 0,21-5-19 0,-17 0-4 16,12 0-1-16,-11-5 0 0,5 1-8 0,0-1 0 15,1-5 0-15,10 1 0 0,-11-1 0 0,0-4 0 16,6 4 0-16,-1-9 0 0,6 5 0 0,0-1-11 16,0 1 3-16,6-1 0 15,-1 6-20-15,17-6-3 0,-22 11-1 0,10-1 0 0,-10 5 32 16,11 0 0-16,0 0 0 0,5 0 0 0,-11 0 29 0,12 5 12 0,-7-1 3 15,1 1 0-15,-5 5-26 0,4-5-5 0,1 4-1 16,11-4 0-16,-22 5-12 0,11-6 0 0,-1 6 0 16,1-5-10-16</inkml:trace>
  <inkml:trace contextRef="#ctx0" brushRef="#br0" timeOffset="31740.55">5462 5934 2055 0,'-6'-15'45'0,"6"1"10"0,0 4 1 0,0 1 2 0,0 9-46 0,0 0-12 15,0 0 0-15,0 0 0 0,0 0 47 0,0 0 7 16,0 14 2-16,6 1 0 0,-1 4 6 0,1 10 2 15,-1-1 0-15,6 1 0 0,0 10-26 0,-11-11-5 16,10 6-1-16,1-5 0 0,-5-1 0 0,-1 1 0 16,6-5 0-16,-6 0 0 0,17-5-32 0,-22 0 0 15,0-9 0-15,10 4 0 0,-10-4 0 0,11 0 0 16,-11-1 0-16,0-9 0 0,0 0 13 0,0 0-4 0,0 0-1 0,0 0 0 16,0 0-8-16,-11-5 8 0,1-9-8 15,10 0 8-15,-17-1-8 0,7-4 0 0,4 0 0 0,1-5 0 16,0-5 0-16,5-4 0 0,0 4 0 0,0-5-11 15,0 1 3-15,5 4 0 0,0 0 0 0,6 10 0 32,-6 5-20-32,12-1-3 0,-7 1-1 0,1 9 0 0,0 5 32 0,5 0 0 0,0 14 0 0,11-4 0 15,-16 9 0-15,5 0 0 0,1 5 0 0,-1 5 0 16,5 0 0-16,-5-5 0 0,-5 5 0 0,0-5 0 16,11 0 0-16,-22 0 12 0,10-1-1 0,1-3 0 15,-5-1 6-15,-1-10 2 0,0 1 0 0,-5-10 0 16,11 5-19-16,-11 4 0 0,0-9 8 0,0 0-8 15,0 0 0-15,0 0-17 0,0-9 3 0,0-1 1 0,0 1 13 16,-11-6 16-16,11-4-3 0,0 0-1 16,0-10-12-16,0 0 0 0,0-4 0 0,0-6 0 15,0 6-33-15,11 4-3 0,-11-4-1 0,0 4 0 0,6 0 22 0,-6 0 5 16,16 10 1-16,-16 0 0 0,0 9 9 0,0 10 0 16,0-9 0-16,0 9 8 0,11 0 10 0,-1 9 2 15,-10 1 1-15,11 4 0 0,5 1 19 0,-16 4 4 16,11 5 1-16,0 0 0 0,0 0-1 0,-1 0 0 15,1 5 0-15,0-1 0 0,-6-4-23 0,6 0-5 16,0 0 0-16,-6-5-1 0,12 1-15 0,-17-1 0 16,10 0 0-16,1-5 0 0,-11-4-12 0,6 4-1 15,-1-4-1-15,0-1 0 16,1 1-117-16,4-5-23 0,7 0-5 0,-17-1-618 16,10-8-124-16</inkml:trace>
  <inkml:trace contextRef="#ctx0" brushRef="#br0" timeOffset="31935.03">6368 6082 2105 0,'0'0'60'15,"0"0"12"-15,0 0-57 0,5 0-15 0,6 0 0 0,5 0 0 16,1 5 35-16,-7 0 4 0,6-5 1 0,6 0 0 16,0 0 35-16,-1 5 7 0,1-5 2 0,-1 0 0 15,6 5-60-15,0-5-11 0,6 0-2 0,-1 0-1 16,-10 4-10-16,5-4-14 0,5 5 3 0,-10-5 1 15,5 0-115-15,-17 5-23 0,1-5-5 0,0 5-794 16</inkml:trace>
  <inkml:trace contextRef="#ctx0" brushRef="#br0" timeOffset="32079.62">6487 6054 2026 0,'0'0'44'0,"-11"-10"10"0,11 10 2 0,0-14 1 0,0 14-45 0,11-10-12 16,-1-4 0-16,1 4 0 0,0 5 18 0,0-4 2 15,10-1 0-15,6 1 0 0,0-1-4 0,0-4 0 16,11-1 0-16,-6 6 0 0,6-1-16 0,-11 5-16 16,16 0 4-16,-16 1-935 0</inkml:trace>
  <inkml:trace contextRef="#ctx0" brushRef="#br0" timeOffset="32353.9">7204 5632 2332 0,'0'0'52'0,"0"0"10"0,0 0 2 0,0 0 1 0,0 0-52 0,0 0-13 0,0 0 0 0,0 0 0 16,0 0 59-16,0 0 9 0,0 0 1 0,0 9 1 16,5 6-1-16,6 4 0 0,-11 5 0 0,6 0 0 15,-6 0-20-15,5 5-4 0,6 4-1 0,0 1 0 16,-11-5-20-16,10-1-5 0,-10 1-1 0,11 0 0 15,-11 4-6-15,11-9 0 0,-6 10-1 0,-5-15 0 0,6 0-11 16,-1 0 0-16,6 1 0 0,-11-6 8 16,5-4-17-16,1-1-4 0,5 1-1 0,-1-1 0 15,-10-9-210-15,11 5-43 0,5-5-8 0,-5-5-1 0</inkml:trace>
  <inkml:trace contextRef="#ctx0" brushRef="#br0" timeOffset="33282.11">8601 5627 1862 0,'0'0'52'0,"6"-10"13"0,-1-4-52 0,0 0-13 0,1 4 0 0,4 5 0 16,1 0 70-16,-11 1 11 0,11 4 3 0,-11 0 0 15,0 9-32-15,0 1-7 0,0 4-1 0,0 1 0 16,-11 4 0-16,0 5 0 0,1 5 0 0,-1-5 0 0,-5 9-19 0,5-4-4 15,-11 4-1-15,1 6 0 0,5-10-20 0,-6 4 0 16,11-9 0-16,-16 0 0 0,6 0 11 0,10-5-3 16,-11 0 0-16,-5 1 0 0,11-6-8 0,0-4 8 15,5-1-8-15,-10 1 8 0,10-10-8 0,0 4 0 16,0-4 0-16,11 0 0 0,0 0 8 16,0 0 0-16,0 0 0 0,0 0 0 0,0 0-8 0,0-9 0 15,-5-5 0-15,10 4 0 0,-5 10 0 0,6-5 0 16,4 5 0-16,7 0 0 0,4 0 0 0,-10 5 0 15,11 5 11-15,-1-1-11 0,6 5 12 0,0 1-3 16,5-1-1-16,1 1 0 0,-6 4 29 0,5 0 6 16,6 0 1-16,5 0 0 0,-5 5-20 0,5-5-3 0,-11 5-1 0,6-4 0 15,0-1 10-15,-6 0 2 16,1 0 0-16,-6-4 0 0,5-1-17 0,-16-4-3 0,0-1-1 0,0 1 0 16,-5-1 1-16,0 1 1 0,0-5 0 0,-6-1 0 15,1 1-13-15,-6-5 0 0,0 0 0 0,0 0 0 16,0 0-146-16,0 0-32 0,0 0-6 15,0 0-2-15</inkml:trace>
  <inkml:trace contextRef="#ctx0" brushRef="#br0" timeOffset="37164.01">9286 6145 1861 0,'-5'-29'40'0,"-6"15"9"0,11-1 2 0,-11 1 2 0,11 0-42 0,-11-1-11 0,11-4 0 16,0 9 0-16,-10 1 90 0,10-6 16 0,0 6 3 0,0 9 1 15,0 0-38-15,0 0-7 0,0 0-1 0,0 0-1 16,0 0-34-16,0 9-6 0,10 1-2 0,-10 4 0 16,0 6-7-16,0 4-2 0,0-5 0 0,11 5 0 15,-11 4 16-15,0-4 4 0,0-4 0 0,0 4 0 16,0-5-32-16,0 0 0 15,0-5 0-15,0 1 0 0,0-6 11 0,0 1-11 0,0-1 12 0,0-9-12 16,0 0 0-16,0 0 0 0,0 5 0 0,0-5 0 16,0 0 0-16,0 0 0 0,0-9 8 0,-11-6-8 15,11 1 0-15,0-1 0 0,0-4 0 0,0-5 0 16,0-4 0-16,11 4 0 0,-11-5-13 0,0 0 5 16,0 0 8-16,0-4 0 0,11 4 0 0,-11 5-8 15,11 5 8-15,-11 4 0 0,5-4 0 0,1 10 0 16,-1 4-27-16,6 0-3 0,-6 5-1 0,11 0 0 15,-5 10 31-15,0-1 0 0,5 1 0 0,0 9 0 16,-5 5 29-16,5-5 9 0,6 5 2 0,-6 5 0 16,-5-5-13-16,10 5-3 0,-10-5 0 0,0 0 0 0,5 0 7 15,-5 0 1-15,5-5 0 0,0 0 0 0,-5-5-20 16,0 5-3-16,-6-9-1 0,6 4 0 0,-6-4-8 16,1-5 0-16,5 4 0 0,-1 1 0 15,-10-5-92-15,11 0-15 0,-11-5-2 0,11 0-1 16,0 0-126-16,-11-5-26 0,21-10-5 0,-4 6-1 0</inkml:trace>
  <inkml:trace contextRef="#ctx0" brushRef="#br0" timeOffset="37367.11">9863 6198 2098 0,'0'0'60'0,"0"0"12"0,0 0-58 0,0 0-14 0,0 0 0 0,0 0 0 15,11-5 31-15,-11 5 3 0,11-5 1 0,0 0 0 16,5 5 46-16,-5-5 10 0,10 5 1 0,-10 0 1 15,11 0-49-15,-6 0-9 0,5 0-3 0,1 0 0 16,0 0-21-16,-1 0-11 0,6 0 10 0,-5 0-10 16,-12 0-16-1,12 0-10-15,-6-4-2 0,-5 4 0 0,0 4-204 0,-6-4-42 0,-5 0-8 16,0 0-2-16</inkml:trace>
  <inkml:trace contextRef="#ctx0" brushRef="#br0" timeOffset="37492.11">9820 6068 2070 0,'0'0'45'0,"0"0"10"0,0 0 1 0,11-9 3 0,0 4-47 0,10 0-12 16,-10-5 0-16,11 1 0 0,5-1 17 0,5 1 2 15,-5-6 0-15,5 6-644 16,6 9-129-16</inkml:trace>
  <inkml:trace contextRef="#ctx0" brushRef="#br0" timeOffset="39282.18">10759 5804 1191 0,'0'0'26'0,"0"0"6"0,-11-4 0 0,6-1 2 0,5 5-34 0,-11-5 0 0,0 0 0 0,11-4 0 15,0 9 108-15,-11-5 14 0,11 5 3 0,0-10 1 16,-11-4-16-16,6 4-3 0,10-4-1 0,-5 4 0 15,11 1-24-15,-11-1-5 0,11 1-1 0,0-1 0 16,0 5-20-16,-1-4-5 0,7 4-1 0,4-5 0 16,-10 5-40-16,5 1-10 0,6-1 0 0,-1 10 0 15,-10-5 0-15,11 4 0 0,-1 6 0 0,-5-5 0 16,6 9 0-16,-6 1 0 0,-5-1 8 0,5 0-8 16,0 10 8-16,-16-5 0 0,11 5 0 0,-11 5 0 15,0 0-8-15,0-5 0 0,0 5 0 0,-11-5 0 16,-5 0 0-16,5 4 8 0,1-4-8 0,-1 5 8 15,-11-5-8-15,6-5 0 0,0 0 0 0,0 1 0 16,-6-1 8-16,11-5 0 0,-10-4 0 0,4 4 0 16,7-4-8-16,-1-5 0 0,0-1 0 0,-5 1 0 15,11 5 0-15,5-10 0 0,0 0 0 0,0 0 0 16,0 0 0-16,0 0 0 0,0 0 0 0,0 0 0 16,0 0 0-16,10 0 0 0,12 0 0 0,-11 5 0 0,5-5 0 15,0 0 8-15,11 0-8 0,-5 0 8 0,-6 0 0 16,0 4 0-16,11 1 0 0,-5-5 0 0,-1 5 20 15,6-5 3-15,-5 5 1 0,-6 0 0 0,0-1-16 0,0 1-4 16,6 0 0-16,-11-5 0 0,-1 5 7 0,-4-1 1 16,5 1 0-16,-1-5 0 0,-10 0 9 0,0 0 3 15,0 0 0-15,0 0 0 0,0 0-7 0,0 0-1 16,0 0 0-16,11 0 0 0,-11 0-12 0,11 0-4 0,-11 0 0 16,0 0 0-16,11 0-8 0,-11 0 0 15,0 0 0-15,0 0 0 16,5 0-87-16,0 0-19 0,6-5-4 0,-11 5-1141 0</inkml:trace>
  <inkml:trace contextRef="#ctx0" brushRef="#br0" timeOffset="40728.34">12533 6087 2156 0,'0'0'48'0,"0"0"9"0,0 0 3 0,0 0 0 0,0 0-48 0,11 0-12 0,0-5 0 0,11 1 0 0,-12-1 32 0,12 0 4 0,5 0 0 0,0 1 1 16,16-6-1-16,-11 5-1 0,6 0 0 0,0 1 0 15,-6 4-35-15,11-5-12 0,-16 5 0 0,17 0 0 16,-23 5-7-16,6-5-1 0,5 9 0 0,-15-4 0 31,-1-5-96-31,0 5-20 0,-5-5-4 0,-11 0-742 0</inkml:trace>
  <inkml:trace contextRef="#ctx0" brushRef="#br0" timeOffset="40900.25">12604 5987 2044 0,'-11'-5'45'0,"5"0"10"0,6 5 1 0,-10-10 1 0,10 1-45 0,0 9-12 16,0 0 0-16,0 0 0 0,0 0 54 0,5-5 9 16,6-5 1-16,5 6 1 0,0-1-18 0,6 0-4 15,5 10-1-15,5-5 0 0,-5 0-21 0,5 0-4 16,1 0-1-16,-1 5 0 0,-5-5-16 0,5 4 0 16,-10 1 0-16,5-5 0 15,-5 5-43-15,-1-5-5 0,-5 0-2 0,-5 0-655 16,0 0-131-16</inkml:trace>
  <inkml:trace contextRef="#ctx0" brushRef="#br0" timeOffset="41308.36">12787 5833 1896 0,'0'0'54'0,"0"-9"11"0,-11-1-52 0,11 10-13 0,0 0 0 15,0-10 0-15,0 10 40 0,0-9 6 0,0 9 1 0,11-5 0 16,0 0 2-16,5 0 1 0,0 5 0 0,11 0 0 15,-5 5-3-15,-1-5-1 0,1 0 0 0,16 5 0 16,-12 0-30-16,7 0-7 0,-1-1-1 0,-5 1 0 16,16 0 20-16,-16 0 3 0,6 0 1 0,-6-1 0 15,5-4-17-15,0 5-3 0,-5 0-1 0,6 0 0 16,-6-5-2-16,5 0 0 0,-10 0 0 0,-1 5 0 16,1-1-9-16,-6-4 0 0,6 5 0 0,-12-5 0 15,1 5 0-15,-6 0 0 0,1 0 0 0,-1 4 0 16,1 5 0-16,-12 1 8 0,1-1-8 0,-1 1 8 15,-4-1-8-15,4 5 10 0,-4 0-10 0,-12 1 10 16,0 4-10-16,6 0 0 0,-5-5 9 0,10 0-9 16,-16 5 30-16,11-5 2 0,-1 5 0 0,7-5 0 0,-12 0-32 15,6 1 0-15,-6-11 0 0,12 5 0 0,-1 1 12 16,0-1-3-16,0-4-1 0,0-1 0 0,1-4 4 16,4 5 0-16,1-1 0 0,-1-4 0 0,6-5-12 0,0 0 8 15,0 0-8-15,0 0 8 0,0 0-8 0,0 0 0 16,0 0 0-16,0 0-11 15,0 0-105-15,0 0-20 0,0 0-5 0</inkml:trace>
  <inkml:trace contextRef="#ctx0" brushRef="#br0" timeOffset="42963.09">14540 5656 2149 0,'-5'-10'47'16,"-1"-4"9"-16,-5-1 3 0,1 1 2 0,4-5-49 0,-5 4-12 0,11 6 0 0,-10-6 0 0,10 15 104 0,-11-9 17 15,11 9 4-15,0 0 1 0,0 0-18 0,0 0-3 16,0 0-1-16,0 0 0 0,0 0-64 0,0 14-12 15,0 1-4-15,0 4 0 0,11 5 11 0,-11 0 1 16,10 0 1-16,-10 5 0 0,11-5-5 0,-5 4 0 16,-1 1-1-16,6 0 0 0,0-5-15 0,-6 0-2 15,6 0-1-15,0 0 0 0,-11 0-3 16,10-5-1-16,-10 0 0 0,6 0 0 0,-1 0-9 0,1-4 8 16,-1-1-8-16,0 1 8 0,-5-6-8 0,0 6 0 15,0-6 0-15,0 1 8 0,0-1-8 0,0-9 0 16,0 0 0-16,0 0 0 0,0 0-24 0,0 0-1 15,0 0 0-15,0 0 0 16,0 5-81-16,0-5-16 0,0 0-3 0,0 0-1 16,-5-10-114-16,5-4-22 0</inkml:trace>
  <inkml:trace contextRef="#ctx0" brushRef="#br0" timeOffset="43269.6">14912 5584 1922 0,'11'-10'54'0,"-11"10"13"16,11-9-54-16,0 4-13 0,-1 0 0 0,-4 5 0 15,-6 0 64-15,0 0 9 0,5 0 3 0,-5 0 0 16,0 0-23-16,0 0-4 0,-5 5-1 0,-1 4 0 16,-4 1-23-16,-1 4-5 0,-5-4 0 0,-6 0-1 15,11 4 11-15,-10-4 2 0,-6-1 1 0,10 1 0 0,1 4-33 0,-5-9 0 16,10 0 0-16,-11 0 0 0,6-1 0 0,5 1 0 16,1-5 0-16,10 0 0 0,-11 5 0 0,11-5 0 15,0 5 0-15,0-5 0 0,0 0 0 0,0 0 16 16,0 0-1-16,0 0-1 0,0 9 6 0,0 1 0 15,11-1 1-15,-11 6 0 0,10 4 17 0,1 0 3 16,0-4 1-16,0-1 0 0,5 0 17 0,-5 6 3 16,-1-1 1-16,1 0 0 0,5 0-31 0,1 0-5 15,-1 0-2-15,-5 5 0 0,-1 0-13 0,1-4-2 16,-5-6-1-16,4 5 0 0,1-4-9 0,0 4-11 16,0 0 3-16,0-5 0 15,-1-4-200-15,-4-1-40 0,4-4-8 0</inkml:trace>
  <inkml:trace contextRef="#ctx0" brushRef="#br0" timeOffset="43567.65">15354 6068 2044 0,'0'0'45'0,"0"0"10"0,6 10 1 0,-1-1 1 0,6 1-45 0,0-1-12 15,-11 6 0-15,0-6 0 0,11 1 55 0,-11 0 9 16,-11-1 1-16,11 1 1 0,0-1-7 0,-11 1-2 15,6 0 0-15,-1-6 0 0,-5 1-45 0,1 0-12 16,4 0 0-16,-4-5 0 0,10 0 12 0,-11 0 0 0,0-5 0 16,0 0 0-16,6 0-12 0,-1-4 0 0,-4-6 0 0,4 1 0 15,6 0 0-15,0-1 0 0,0 1 0 0,0-5-11 16,0 4 11-16,0 1 0 0,6 0 0 0,-1 4 0 16,0 5 0-16,-5 5 0 0,6-9 8 0,-1-1-8 15,1 10 20-15,10-5 0 0,-16 5 0 0,11 0 0 16,-11 5 10-16,10-5 2 0,-4 5 0 0,4 0 0 15,-4 4-50 1,5-4-10-16,-6 0-1 0,6 0-759 0,0 4-151 0</inkml:trace>
  <inkml:trace contextRef="#ctx0" brushRef="#br0" timeOffset="43870.65">16110 5886 2098 0,'0'0'60'0,"0"0"12"0,0 0-58 0,10-5-14 0,1-4 0 0,11 4 0 15,-11 0 20-15,10 0 0 0,1 0 1 0,5 5 0 0,-6-4 18 0,6-1 3 16,6 5 1-16,-1 0 0 16,-5 0-24-16,5-5-5 0,-5 5-1 0,6-5 0 15,-12 0-13-15,1 1 0 0,5 4 0 0,-16-5-10 16,10 0-142-16,-10 0-29 0,-6 0-6 0,6 1-1 0</inkml:trace>
  <inkml:trace contextRef="#ctx0" brushRef="#br0" timeOffset="44043.18">16207 5584 2268 0,'0'0'50'0,"0"-10"10"0,-6 1 3 0,6 9 0 0,0 0-51 0,0 0-12 16,6-10 0-16,-1 5 0 0,6 0 15 0,0 1 0 0,-1-1 0 0,12 0 0 16,0 0-1-16,5 5 0 0,0-4 0 0,5-1 0 15,0 5-14-15,1 0 0 0,-6-5 0 0,5 5 0 31,-5 5-108-31,5 0-24 0,-10 4-4 0,0-4-2 0</inkml:trace>
  <inkml:trace contextRef="#ctx0" brushRef="#br0" timeOffset="44365.32">17339 5512 1947 0,'0'0'43'0,"0"0"9"0,0 0 1 0,-5-10 2 15,5 10-44-15,-11-4-11 0,-10-1 0 0,5 5 0 0,-6 0 26 0,0 5 3 16,12-5 1-16,-17 9 0 0,10 1-2 0,1-1 0 16,5 6 0-16,1-1 0 15,-6 5-28-15,10 0 0 0,1 1-8 0,-1-1 8 0,6 5 0 16,6-5 0-16,-1 0 0 0,6-4 0 0,0-1 0 16,-1 0 0-16,1 1 0 0,5-1 0 0,-5-4 25 0,5-6 6 15,1 1 1-15,-7-5 0 0,12 0-32 0,-11 0 0 16,5-5 0-16,-5 1 0 0,0-1 0 0,10-5 12 15,-16 1-1-15,6-6-1 0,0 1-10 0,-6 0 0 16,1-1 9-16,5 1-9 0,-11-5 8 0,0 9-8 16,0-4 8-16,0-1-8 0,0 1 8 0,0 4-8 15,0-4 8-15,-11 4-8 16,11 1-100-16,0 9-24 0,0 0-4 0,-22-15-2 0</inkml:trace>
  <inkml:trace contextRef="#ctx0" brushRef="#br0" timeOffset="45828.82">18019 5176 2142 0,'0'-38'47'0,"0"19"9"0,0 4 3 0,0-4 1 0,0 0-48 0,0 0-12 0,0 0 0 0,0 4 0 16,0-4 86-16,0 5 14 0,0 4 4 0,0 1 0 15,0 9-29-15,0 0-6 0,0 0-1 0,0 0 0 16,0 0-12-16,11 9-4 0,-11 10 0 0,0 5 0 16,0 5-32-16,0 5-6 0,0 9-2 0,0 10 0 15,0 4 30-15,0 1 6 0,0-1 0 0,5 5 1 16,1-9-28-16,-1 0-5 0,1 0-2 0,4-5 0 16,6 0 6-16,-5 0 0 0,5-1 1 0,-5-3 0 0,5-1-21 0,1-5 0 15,4 5 0-15,-10-9 0 0,5 4 20 0,0-9-1 16,1 0 0-16,4-1 0 0,-10 1-19 0,5-5 0 15,6 0 0-15,-12 0-9 16,12-5-97-16,-11 1-19 0,0-1-4 0,-6 0-1 16,0 0-109-16,1-5-21 0</inkml:trace>
  <inkml:trace contextRef="#ctx0" brushRef="#br0" timeOffset="46168.96">15969 6926 2411 0,'-10'-14'68'0,"10"14"16"0,0 0-68 0,5-10-16 0,6 1 0 0,16-1 0 16,-6 5 16-16,6-4 0 0,16-1 0 0,6 1 0 15,5 4 20-15,5 0 4 0,11-5 1 0,1 6 0 16,-1-1 19-16,11-5 3 0,-1 5 1 0,18 1 0 15,-7-1-36-15,-4 5-6 0,10 0-2 0,-6 0 0 16,-10 0 16-16,0-5 4 0,0 5 0 0,0-5 0 16,-11 5-30-16,0 0-10 0,0-5 0 0,0 5 9 15,1-4-1-15,-23 4-8 0,6-5 12 0,5-5-4 16,-15 1 4-16,4-1 0 0,-5 1 0 0,-5-1 0 16,0 0 21-16,5 1 5 0,-16 4 1 0,5-5 0 0,-10 6-31 0,-1 4-8 15,6-5 0-15,-5 0 0 16,-6 0-44-16,-5 5-14 0,0 0-2 0,0 5-852 15,-1 0-169-15</inkml:trace>
  <inkml:trace contextRef="#ctx0" brushRef="#br0" timeOffset="53255.25">2576 8393 1855 0,'0'0'52'0,"0"-4"12"0,0 4-51 0,11-10-13 0,0 5 0 0,-11 0 0 16,10 5 0-16,7-9 0 0,4 4 8 15,1 0-8-15,-6 5 12 0,16 0 0 0,1-9 0 0,-6 4 0 16,5 0 7-16,0 0 1 0,-5 0 0 0,6 1 0 16,-1 4-20-16,-5 0 10 0,-5-5-10 0,-12 5 8 15,17 0-8-15,-5 0-17 16,-11 5 4-16,-1-5 1 16,-10 0-112-16,0 0-23 0,0 0-4 0,0 14-1 0</inkml:trace>
  <inkml:trace contextRef="#ctx0" brushRef="#br0" timeOffset="53508.59">2738 8389 1663 0,'0'-15'36'0,"0"15"8"0,0 0 2 0,0 0 1 15,0 0-38-15,0 0-9 0,0 0 0 0,0 0 0 16,0 0 81-16,0 0 15 0,0 0 2 0,0 0 1 16,-11 10-27-16,11-5-4 0,-11 4-2 0,11 6 0 15,0 9-2-15,0-5 0 0,-11 5 0 0,11 0 0 16,0 4 0-16,-5 1 0 0,5 0 0 0,0 5 0 0,0-6-27 0,0 1-5 15,0-5-2-15,0 5 0 0,0 4 8 0,0-4 2 16,0-5 0-16,0 0 0 0,0 0-28 16,0 0-12-16,0 0 10 0,5-10-10 0,-5 1 8 0,0-1-8 15,0 1 0-15,11-1 9 0,-11-4-9 0,0-1-11 16,0-9 3-16,0 0 0 16,0 0-101-16,0 0-20 0,0 0-4 0,0 0-667 15,0 0-132-15</inkml:trace>
  <inkml:trace contextRef="#ctx0" brushRef="#br0" timeOffset="53686.1">2678 8772 1839 0,'0'0'40'0,"0"0"9"0,0 0 2 0,0 0 1 0,0 0-42 0,6-5-10 0,10-4 0 0,0 4 0 16,6-5 68-16,-11 1 11 0,10 4 2 0,-5-5 1 15,6 6-13-15,-1-1-2 0,6 5-1 0,-5 0 0 16,10 0-53-16,-10 0-13 0,-6-5 0 0,6 5 0 31,-1 5-90-31,6 0-21 0,-5-1-4 0,-11-4-823 0</inkml:trace>
  <inkml:trace contextRef="#ctx0" brushRef="#br0" timeOffset="53891.55">3148 8681 1862 0,'0'0'52'0,"0"0"13"16,0 0-52-16,0 0-13 0,0 0 0 0,0 0 0 0,0 10 35 0,-6-1 4 15,6 1 1-15,0 4 0 0,0 5 57 0,0-4 12 16,0 4 3-16,0 0 0 0,6-4-36 0,-6 4-6 16,0-5-2-16,0 5 0 0,0-4-26 0,0 4-6 15,0-5 0-15,0 1-1 0,0-6-35 0,0 6 0 16,0-6 0-16,0-9 0 0,0 0 0 0,0 0 0 16,0 0 0-16,0 0 0 15,11 5-181-15,-11-5-43 0</inkml:trace>
  <inkml:trace contextRef="#ctx0" brushRef="#br0" timeOffset="54063.09">3180 8547 2579 0,'0'-15'73'0,"0"15"16"0,0 0-71 0,0-9-18 0,0-6 0 0,0 6 0 16,0 4 13-16,0-4-1 0,0 9 0 15,11-10 0-15,-11 10-12 0,0 0 0 0,0 0 0 0,0 0-747 16,0 0-152-16</inkml:trace>
  <inkml:trace contextRef="#ctx0" brushRef="#br0" timeOffset="54396.2">3310 8662 2134 0,'0'0'47'0,"0"0"9"0,0 0 3 0,0 0 1 15,0 0-48-15,10 14-12 0,-4-4 0 0,10 4 0 16,-16 1 65-16,0-1 11 0,0 5 1 0,0-4 1 0,0-6-23 0,11 6-5 15,-11-6-1-15,0 1 0 0,10 4-12 0,-10 0-2 16,0-4-1-16,0 0 0 0,0-10-26 0,0 9-8 16,0-9 0-16,0 0 0 0,0 0 0 0,0 0 0 15,0 0 0-15,0 0 0 16,0 0-33-16,0 0-4 0,0 0-1 0,0 0 0 0,0-14 14 0,0 4 2 16,0-4 1-16,11-5 0 0,-11 4 21 0,6-4-11 15,4 5 11-15,-10 4-8 0,6-4 8 0,10 4 0 16,-5 5 0-16,0 1 0 0,-11 8 8 0,10 1 0 15,1-5 0-15,0 0 0 0,-6 5 38 0,6 9 8 16,11 1 2-16,-11-1 0 0,-1 1-20 0,1-1-3 16,5 0-1-16,-10 5 0 0,10-4 0 0,-16 4 0 15,21 0 0-15,-21-4 0 0,11-1-32 0,5 0 0 0,-16-4 0 0,6 0 0 32,10 4-25-32,-16-4-12 0,11-1-3 0,0 1 0 15,-1-5-164-15,-4-5-32 0,5 0-8 0,-1-5 0 0</inkml:trace>
  <inkml:trace contextRef="#ctx0" brushRef="#br0" timeOffset="54797.92">3946 8576 1885 0,'-16'-15'53'0,"10"10"12"0,-4 10-52 0,4-5-13 0,-4 5 0 0,-1 0 0 16,-11 4 12-16,11 6 0 0,1-6 0 0,4 6 0 15,-5 4 41-15,1-5 8 0,10 5 2 0,0 1 0 16,-11-1-30-16,11 5-5 0,11 0-2 0,-11 0 0 0,10-5-6 0,-10 0 0 15,11-5-1-15,5 1 0 16,-10-1-19-16,10 1 0 0,6-6 0 0,-12 1 0 16,6-5 9-16,-5-1-1 0,11 1-8 0,-11-10 12 0,10 5-4 0,-10-4-8 15,5 4 11-15,6-10-11 0,-22 0 12 0,11-4-4 16,-1 0 0-16,-10-6-8 0,0 1 10 16,11-5-10-16,-11 0 8 0,0-9-8 0,0 4 8 15,-11 0-8-15,11-9 8 0,-10 0-8 0,10-6 0 0,-11 6-17 16,-5 0 2-16,10 4 1 0,-5 1 6 0,1 4 8 15,4 0-13-15,-5 10 5 0,1 0 28 0,10 9 5 16,0 1 2-16,0 9 0 0,0 0 23 0,0 0 5 0,0 0 1 16,-11 9 0-16,0 1-12 0,0 4-3 0,11 5 0 15,-5 5 0-15,10 0 2 0,-5 0 0 0,11 5 0 0,-11 0 0 16,11-5-4-16,0 9-1 0,-11 1 0 16,0-5 0-16,10-1-14 0,1-4-4 0,-11 0 0 0,11 0 0 15,5 0-20-15,-16 0 8 0,6-5-8 0,10 1 0 16,-16-6-73-16,11 0-19 15,-1 1-4-15,7-1-762 0,-7-4-152 0</inkml:trace>
  <inkml:trace contextRef="#ctx0" brushRef="#br0" timeOffset="55142.65">4766 8508 2487 0,'-11'-9'55'0,"0"4"11"0,1-4 2 0,10-1 2 0,0 10-56 0,0 0-14 0,0 0 0 15,0 0 0-15,0 0 54 0,0 0 8 0,0 0 2 0,0 0 0 16,0 10 0-16,0-1 0 0,0 1 0 0,10 9 0 15,-10 0-26-15,11 10-5 0,-5 0-1 0,4 4 0 16,1-4 7-16,11 4 1 0,-22 1 0 0,10 0 0 16,1-6-20-16,-11 1-4 0,11-5-1 0,-6 5 0 15,-5-5-7-15,11 0 0 0,-11-5-8 0,0 0 12 16,0-4-12-16,0-1 0 0,0-4 0 0,0-1 0 16,0-4-58-1,0-5-14-15,0 0-4 0,0 0 0 0,0 0-84 16,0 0-18-16,0-10-3 0,-11-9-976 0</inkml:trace>
  <inkml:trace contextRef="#ctx0" brushRef="#br0" timeOffset="55423.83">5019 8532 2170 0,'0'0'48'0,"0"0"9"0,0 0 3 0,17-9 1 0,-17 9-49 0,0 0-12 16,0 0 0-16,0 0 0 0,0 0 45 0,0 0 7 16,0 0 0-16,0 0 1 0,-22 0-8 0,11 0-1 15,0 0-1-15,-5 5 0 0,6-1-35 0,-12 6-8 16,6 0 0-16,0-1 0 0,-1 1 0 0,7-1 0 15,-7 6 0-15,7-1 0 0,4 1 12 0,-5 4 0 16,6-5 0-16,-6 5 0 0,11-4 0 0,-11 4 0 16,11-5 0-16,0 5 0 0,0 1 35 0,11-1 7 0,-11 0 2 0,11 0 0 15,-11-5-4-15,16 1-1 0,-10 4 0 16,4-9 0-16,7 4-26 0,-7-4-5 16,7-1 0-16,-7 1-1 0,7-1-19 0,-1-4 0 0,-5 5 0 0,-1-5 0 31,1-5-56-31,5 4-14 0,-5-4-3 0,11 0-1 15,-12 0-162-15,1-4-32 0,5-1-6 0,1-10-2 0</inkml:trace>
  <inkml:trace contextRef="#ctx0" brushRef="#br0" timeOffset="55631.71">5219 8825 2174 0,'0'0'48'0,"0"0"9"0,0 0 3 16,0 0 1-16,0 0-49 0,0 0-12 0,5 5 0 0,-5 4 0 15,6-4 72-15,-6 5 12 0,0-1 3 0,5 6 0 16,1-1 39-16,-6 0 8 0,5 1 2 0,0 4 0 15,-5 0-60-15,17 5-11 0,-17-5-2 0,0 0-1 16,0-4-29-16,0 4-5 0,10 0-2 0,-10 0 0 16,0 1 2-16,11-6 1 0,-11 0 0 0,0-4 0 0,6-5-17 0,-1 4-3 15,-5-4-1-15,5 5 0 16,6-6-8-16,-11-4 0 16,0 0-10-16,0 0 10 0,0 0-77 0,0 0-10 0,0 0-1 0,0-9-869 15,22-1-174-15</inkml:trace>
  <inkml:trace contextRef="#ctx0" brushRef="#br0" timeOffset="56220.16">5812 8940 2804 0,'0'0'62'0,"0"0"13"0,0 0 2 0,-10-10 1 0,10 1-62 0,0 4-16 16,0 5 0-16,0 0 0 0,0 0 86 0,0 0 14 15,0-10 4-15,0 10 0 0,0 0-77 0,0-4-15 16,0 4-4-16,0 0 0 16,0 0-55-16,0-15-11 0,0 6-2 0,0-1-1 15,0 0-115-15,10-4-24 0</inkml:trace>
  <inkml:trace contextRef="#ctx0" brushRef="#br0" timeOffset="56387.68">5823 8671 2602 0,'0'-28'57'0,"0"18"12"0,-11 1 3 0,11 9 1 0,0 0-58 0,0 0-15 0,0 0 0 0,0 0 0 16,0 0 35-16,0 0 4 0,0 0 1 0,0 0-836 16,0 0-166-16</inkml:trace>
  <inkml:trace contextRef="#ctx0" brushRef="#br0" timeOffset="70569.05">8234 9376 2221 0,'0'0'63'0,"0"0"13"0,0 0-60 0,0 0-16 15,0 0 0-15,0 0 0 0,-16 5 54 0,11 0 8 16,-1 0 2-16,1 9 0 0,5 0 32 0,0 6 6 16,0-1 2-16,-11 5 0 0,11 9-32 0,0-4-7 15,0 5-1-15,0-6 0 0,0 11-6 16,0-6-2-16,11-4 0 0,-11 5 0 0,5-1-28 0,1 1-7 16,-1-5-1-16,1-5 0 0,4-1-6 0,-4-3-2 15,5-1 0-15,-11-5 0 0,10 5-12 0,-10-9 0 16,11 0 0-16,-11-1 0 0,0-4-25 0,0 0 1 15,0-5 1-15,0 0 0 16,0 0-121-16,0 0-24 0,0 0-4 0,0 0-672 16,0-19-133-16</inkml:trace>
  <inkml:trace contextRef="#ctx0" brushRef="#br0" timeOffset="70880.78">8121 9688 1862 0,'-22'5'52'0,"12"0"13"0,-6-1-52 0,-1 1-13 15,1 5 0-15,5-1 0 0,-10-4 80 0,15 0 12 16,-15 4 4-16,10-4 0 0,0 0 6 0,0 0 2 16,-5 0 0-16,0-1 0 0,11-4-32 0,5 0-5 15,0 0-2-15,-11 0 0 0,11 0-2 0,0 0-1 16,0 0 0-16,0 0 0 0,0-4-20 0,0 4-4 16,-11-10-1-16,11 0 0 0,0 1-7 0,0-6-2 15,11-4 0-15,-11 5 0 0,5-5 0 0,1 0 0 16,-1-1 0-16,11 1 0 0,-10 0-7 0,4 0-1 15,1 0-1-15,0 4 0 0,0-9 5 0,-6 0 0 16,11 0 1-16,-10 0 0 0,5 0-7 0,-1 0-2 16,1 0 0-16,-11 1 0 0,11 3 13 0,-6 1 3 15,1 0 0-15,-1 5 0 16,1-6-52-16,-6 6-9 0,5 4-3 0,0 1 0 16,1-1-44-16,4 1-10 0,-10-1-2 0,0 10-903 15,11-5-181-15</inkml:trace>
  <inkml:trace contextRef="#ctx0" brushRef="#br0" timeOffset="71340.67">8887 9276 2487 0,'0'0'55'0,"11"-15"11"0,-11 6 2 0,0-1 2 0,5 5-56 0,-5 5-14 16,6-9 0-16,-6 9 0 0,0 0 28 0,0 0 4 0,0 0 0 0,0 0 0 16,-6 14 19-16,1 0 4 0,-6 10 1 0,0-4 0 15,0 8-13-15,1 6-3 16,-1-1 0-16,5 6 0 0,1 4-25 0,0-5-6 16,-1-4-1-16,6-1 0 0,0 1 12 0,0 0 1 15,6-1 1-15,-1 1 0 0,6-6 10 0,-6 1 1 16,11 0 1-16,-5-5 0 0,0-5-18 0,0 0-3 15,0 0-1-15,-1-4 0 0,7-1-3 0,4 1-1 0,-10-6 0 16,0 1 0-16,-6-10-8 0,11 5 0 0,-5-5 0 0,5 0 0 31,-5 0-59-31,0-5-13 0,0-5-4 0,-6 1-841 0,6-1-169 0</inkml:trace>
  <inkml:trace contextRef="#ctx0" brushRef="#br0" timeOffset="71727.45">9901 9304 2286 0,'-5'-24'50'0,"-6"15"10"0,0-1 3 0,0 1 1 0,1 9-51 0,-1 0-13 0,-11 0 0 0,6 4 0 16,-6 1 0-16,-10 0-10 0,5 5 2 0,-5-6 0 15,5 1 35-15,5 0 7 0,-10 5 2 0,10-6 0 16,6 11 0-16,-11-6 0 0,11 1 0 0,0 0 0 15,5-1-36-15,11 1 0 0,-11-1 0 0,11 1 0 16,0-1 14-16,0 6-1 0,11-6 0 0,0 1 0 16,0 4-13-16,5-4 9 0,5 4-9 0,6 1 8 15,0-1-8-15,0-4 0 0,-5-5 0 0,5 4 0 16,-6 1 8-16,1 4 0 0,-1 0 0 0,1 10 0 16,-6-4 20-16,-5-1 3 0,5-10 1 0,-10 6 0 15,-1-1-7-15,0 5-1 0,-5-4 0 16,-5-1 0-16,0 0 20 0,-1 1 3 0,-10-6 1 15,5 6 0-15,-5-1-20 0,0 1-3 0,0-1-1 0,-6-4 0 16,1-6 7-16,4 1 1 0,1 0 0 0,0-5 0 31,5 5-52-31,0-10-9 0,-10 0-3 0,10 0 0 16,6 1-179-16,-1-6-36 0,1-24-7 0,5 1-2 0</inkml:trace>
  <inkml:trace contextRef="#ctx0" brushRef="#br0" timeOffset="71932.89">9955 9530 2210 0,'0'0'63'0,"11"0"13"0,0-5-61 0,5 0-15 15,5 0 0-15,1 5 0 0,0-4 70 0,4-1 11 16,7 0 3-16,-12 0 0 0,6-4 5 0,6 4 2 16,-6-5 0-16,5 10 0 0,-5-5-31 0,0 1-7 15,0-1-1-15,0 0 0 16,-5 0-67-16,-1 0-13 0,1 1-4 0,-1-1 0 15,-5 0-96-15,-5 0-19 0,0 0-4 0,0-4-597 16,-11 9-119-16</inkml:trace>
  <inkml:trace contextRef="#ctx0" brushRef="#br0" timeOffset="72114.42">10327 9314 2098 0,'0'0'46'0,"0"0"10"0,0 0 1 0,0 0 3 0,0 0-48 0,0 10-12 0,-11-1 0 0,22 6 0 15,-11-6 98-15,0 5 18 0,0 6 3 0,11-1 1 16,-11 5 2-16,0 0 1 0,11 0 0 0,-11 0 0 15,11 0-37-15,-11 0-7 0,0 0-2 0,5 0 0 16,0-5-53-16,1 5-10 0,5-5-2 0,-6 0-1 16,0 0-11-16,6-4 0 0,-11-1 0 0,11 0 0 15,-11-4 0-15,11 0-20 0,-11-6 3 0,0-4 1 16,0 0-189-16,0 0-38 0,10 0-7 0</inkml:trace>
  <inkml:trace contextRef="#ctx0" brushRef="#br0" timeOffset="72456.45">10689 9204 2232 0,'5'-20'49'0,"0"11"11"0,6-1 1 0,-11-4 1 0,11 9-50 16,11-4-12-16,-6-1 0 0,0 5 0 0,0 0 60 0,6 1 8 16,-6-1 3-16,5 5 0 0,1 5 20 0,0 4 4 15,-1 1 1-15,6-1 0 0,-16 1-36 0,11 4-6 16,-6 5-2-16,-6 1 0 0,1-1-33 0,0 0-7 15,-11 10-2-15,11 0 0 0,-22-5-10 0,11 4 0 16,-11-4 0-16,-5 5 8 0,0 0 20 0,0-5 3 16,-6 0 1-16,6 0 0 15,0-5-32-15,0 5 0 0,-6-5 0 0,11-5 0 0,-5 1 0 0,5-6 0 16,0 1 0-16,1 0 0 0,10-1-20 16,0-9-9-16,0 0-3 0,0 0 0 0,0 10 32 0,5-5 0 0,6-1 0 0,-6 1 0 15,11 0 0-15,6 0 0 0,0-5 0 0,-12 0 0 16,12 0 20-16,5 0 9 0,-11-5 3 0,6 5 0 15,-1 0-32-15,1-5 0 0,-6 0 0 0,6 5 0 16,-1-4 0-16,-10 4 0 0,11-10 0 0,-17 5 0 16,11 5-80-16,-5-9-23 0,5-6-4 15,-16 6-769-15,0 9-155 0</inkml:trace>
  <inkml:trace contextRef="#ctx0" brushRef="#br0" timeOffset="72735.82">11509 8940 2579 0,'0'0'73'0,"0"0"16"0,5 5-71 0,11 0-18 0,0 4 0 0,-5 6 0 15,0-6 29-15,5 6 3 0,0-1 0 0,0 5 0 16,6 10 70-16,-11 0 14 0,0-5 4 0,5 9 0 16,0 1-39-16,0 4-7 0,-5 5-2 0,10 5 0 15,-15 0-33-15,10-5-7 16,-5 0-2-16,5-4 0 0,-5 4 2 0,-11-5 1 15,11 1 0-15,-6-6 0 0,-5 6-25 0,5-11-8 16,-5 1 0-16,0 0 0 0,0-5 0 0,0-5 0 16,-5-5 0-16,0 1 0 0,5-6 0 0,0 1 0 15,-11-5 0-15,11-5 0 16,0 0-73-16,0 0-19 0,0 0-3 0,0 0-1375 0</inkml:trace>
  <inkml:trace contextRef="#ctx0" brushRef="#br0" timeOffset="73644.39">7598 10321 1594 0,'-49'0'35'0,"22"0"7"0,0 0 2 0,0 0 1 0,-5 0-36 0,10 0-9 0,-5 0 0 0,6 0 0 16,10 0 52-16,-10 5 9 0,21-1 2 0,0-4 0 16,0 0 19-16,0 0 4 0,0 0 1 0,0 5 0 0,10-5-15 0,12 0-4 15,-1 0 0-15,17 5 0 16,-5-5-20-16,15 0-5 0,1 5-1 0,5-10 0 0,5 5 8 0,0-5 2 16,11 0 0-16,1 1 0 0,9-1-10 15,1-5-2-15,11 5 0 0,11-4 0 16,4-1 4-16,12 1 0 0,-6 4 0 0,17-5 0 0,-1 1-26 15,-5 4-5-15,11-5-1 0,22 1 0 0,-17 4 16 16,0-5 4-16,6 6 0 0,5-1 0 0,0-5-20 16,0 5-3-16,0 1-1 0,11-6 0 0,-6 10-8 0,6-5 8 15,-11-4-8-15,27 4 8 0,-11-5-8 0,-5 5 0 16,-11-4 9-16,32 4-9 0,-26-5 0 0,-6 6 0 0,-5 4 0 16,5-5 8-16,-11 0-8 0,-21 0 0 15,5 0 0-15,-11 1 8 0,-16 8-8 0,-5-4 0 16,-1 0 0-16,-10-4 0 0,-11-1 0 0,0 5 0 15,-10 0 0-15,10 0 8 0,-22 5-8 0,6-5 9 0,-5 0-9 16,-11 0 10-16,5 4 8 0,-16-4 2 0,-6 0 0 0,1 0 0 16,0 0-20-16,-12-4 0 0,7 8-13 0,-7-4 5 15,-4 5 16-15,-6-5 4 0,0 0 1 0,0 0 0 16,0 0-3-16,0 0-1 0,0 0 0 0,0 0 0 16,0 0-19-16,0 0-4 0,0 0-1 0,0 0 0 31,0 0-115-31,0 0-23 0,-11-9-5 0</inkml:trace>
  <inkml:trace contextRef="#ctx0" brushRef="#br0" timeOffset="74649.7">8170 10963 2286 0,'0'0'50'0,"0"0"10"0,0 0 3 0,0 0 1 0,0 0-51 15,0 10-13-15,-6-1 0 0,-5 6 0 0,6 4 48 0,-6 5 6 16,6 0 2-16,5 9 0 0,-11 1 22 0,11 4 5 15,-11 1 1-15,11-1 0 0,-11 0-7 0,11 6-1 16,0-6 0-16,0 0 0 0,0 5-28 0,11-4-7 16,-11-10-1-16,11 4 0 0,-11-4-20 0,11 4-5 15,-6-9-1-15,1 0 0 0,-1 0-14 0,0-4 0 16,1-1 8-16,-1-5-8 0,1 1 0 0,4-6-18 16,1 1 4-16,0-1 1 15,-11-4-146-15,11 0-29 0,0-5-5 0,-1-5-1043 0</inkml:trace>
  <inkml:trace contextRef="#ctx0" brushRef="#br0" timeOffset="74997.82">8806 11126 2293 0,'0'0'50'0,"0"0"10"0,-11-5 3 0,1 5 2 0,-7 0-52 0,1 0-13 0,0 0 0 0,-6 5 0 16,6-5 11-16,-5 0-1 0,-1 0 0 0,11 5 0 15,-10-5 27-15,5 5 6 0,-1 4 1 0,12-4 0 16,-6 0-28-16,11 5-6 0,-11-6-1 0,11 1 0 16,0 5-9-16,0-1 0 0,11-4 0 0,0 5 0 15,-6-1 0-15,12 1 0 0,9 4 0 0,-4 1 0 16,-6-6 0-16,11 6 8 0,0-1-8 0,-5 0 0 16,-1 6 10-16,6-6-10 0,0 0 12 0,-11 1-12 15,11 4 18-15,-16 0-3 0,0 0-1 0,0-4 0 16,-6 4 21-16,1-5 4 0,-6 1 1 0,-6-1 0 15,1 0 12-15,-6 1 4 0,0-6 0 0,-16 1 0 0,11 4-21 0,0-4-4 16,-6-5-1-16,-5 4 0 0,6-4-10 0,-1 0-1 16,1-5-1-16,-1 0 0 0,6 0-18 0,5 0 0 15,0-5 0-15,0-4 0 16,-5-1-91-16,11 0-21 0,0-4-5 0,5 0-737 16,5-1-147-16</inkml:trace>
  <inkml:trace contextRef="#ctx0" brushRef="#br0" timeOffset="75187.25">9049 11275 2487 0,'0'0'55'0,"5"0"11"0,6-5 2 0,0 5 2 0,10 0-56 0,1 5-14 0,-6 0 0 16,6-5 0-16,-1 0 15 0,1 0 0 0,5 0 0 0,-6 0 0 16,1 0 36-16,0 0 7 0,-1 0 2 0,6 0 0 15,-5-5-41-15,-1 0-8 0,6 5-2 0,-5 0 0 16,-6-5-23-16,0 5-5 0,0 0-1 0,-5-5 0 15,0 1-169-15,-11-1-35 0,0 5-6 0,11-5-2 16</inkml:trace>
  <inkml:trace contextRef="#ctx0" brushRef="#br0" timeOffset="75384.78">9383 11126 2012 0,'0'0'57'0,"0"0"12"16,0 0-55-16,0 0-14 0,0 0 0 0,0 0 0 0,0 0 98 0,0 15 17 15,-5-1 3-15,5 0 1 0,5 1-5 0,1-1-1 16,-1 5 0-16,0 5 0 0,6-5-28 0,-11 5-5 15,11 0-2-15,0 0 0 0,-11 5-24 0,5-5-5 16,6 0-1-16,-6-5 0 0,6 5-32 0,5-5-6 16,-16-4-2-16,11 4 0 0,-11-9-8 0,11 4 0 15,-11-9 0-15,11 4-11 16,-6-4-82-16,1 0-17 0,-6-5-3 0,10 0-1 16,1-5-120-16,5 0-24 0,-5-14-5 0,5 0-1 0</inkml:trace>
  <inkml:trace contextRef="#ctx0" brushRef="#br0" timeOffset="75614.17">9712 11011 2574 0,'0'0'56'0,"0"0"12"0,0 0 3 0,0 0 1 0,0 0-57 0,0 0-15 0,0 0 0 16,11 5 0-16,0 0 51 0,-11 0 7 0,11 4 2 0,-6-4 0 16,0 9 37-16,1 6 8 0,-1 3 2 0,6 1 0 15,5 5-59-15,-16-5-12 0,11 0-3 0,0 5 0 16,-11 0 6-16,5 4 1 0,1-4 0 0,-1 0 0 15,0-5-32-15,1-5-8 0,-1 0 0 0,-5 0 0 16,6 0 0-16,4-4 8 0,-10-1-8 0,0-4 0 16,11-1 0-16,-11-4-10 0,0-5 1 0,0 0 0 15,0 0-78-15,0 0-15 16,11 5-3-16,-11-5-1 0,11-5-131 0,-11 0-27 0</inkml:trace>
  <inkml:trace contextRef="#ctx0" brushRef="#br0" timeOffset="75868.39">10068 10829 2296 0,'0'0'51'0,"6"0"10"0,15 0 3 0,-10 10 0 0,11-1-52 0,-12 1-12 16,12 4 0-16,-6 1 0 0,6-1 96 0,-11 0 17 16,10 10 3-16,-5 5 1 0,6 5-33 0,-6 4-6 15,0-4-2-15,-5 4 0 0,5-5-20 0,-5 6-4 16,0-1 0-16,0 0-1 0,-11 1-18 0,5 4-3 15,-5 0-1-15,0-4 0 0,-5-6-10 0,-6 1-3 16,11-1 0-16,-11 1 0 0,0-10-7 0,0 0-1 16,1-5-8-16,-1 0 12 0,5-5-12 0,1 1 0 15,0-6 0-15,5-9 0 16,0 0-69-16,0 0-17 0,-11 10-3 0,11-10-1315 0</inkml:trace>
  <inkml:trace contextRef="#ctx0" brushRef="#br0" timeOffset="76345.67">10823 10733 2512 0,'0'0'56'0,"0"0"11"0,0-9 2 0,0 9 1 0,0 0-56 0,0 0-14 15,0 0 0-15,0 9 0 0,0 5 12 0,0 10 0 16,-5 0 0-16,5 5 0 0,-5 5 46 0,5 4 9 16,0 0 1-16,0 6 1 0,0-1-13 0,0 0-2 15,0 5-1-15,5-5 0 0,-5 0-1 0,5 0-1 16,6 0 0-16,-5-4 0 0,15-1-37 0,-10 1-14 0,0-11 11 15,0 6-11-15,-1-10 11 0,7 0-11 0,4 0 12 0,-10-10-12 16,5-4 0-16,6-1 0 0,-1 1 0 16,1-5-9 15,-6 0-100-31,0-1-20 0,11-8-4 0,-5 4-1155 0</inkml:trace>
  <inkml:trace contextRef="#ctx0" brushRef="#br0" timeOffset="76690.61">11692 10944 2426 0,'-11'-19'68'0,"0"14"16"0,1 5-67 0,-1-5-17 0,0 0 0 0,0 1 0 16,-10 4 0-16,-1 0 8 0,6 0-8 16,-6-5 0-16,6 5 12 0,0 0-12 0,0 0 12 0,5 5-12 15,0-5 45-15,-5 4 3 0,16-4 0 0,-5 10 0 16,5-10-35-16,-6 10-13 0,6-1 11 0,0 1-11 15,6-1 15-15,-1 6-3 0,11-6-1 0,-5 6 0 16,0-6-11-16,5 6 0 0,0-1 0 0,11 1 0 16,-5 4 28-16,-1 0 3 0,-5 5 1 0,6-5 0 15,0 5-17-15,-6 0-3 0,0 0-1 0,0 5 0 16,-16-5 33-16,11 0 8 0,-11-5 0 0,0 5 1 16,0-5-18-16,0 5-4 0,-11-5-1 0,-5 0 0 15,5 1 8-15,-5-6 2 0,0 0 0 0,5-4 0 16,-16-1-24-16,11 1-5 0,5 0-1 0,-5-6 0 15,5-4-10-15,11 0-11 0,-11 0 3 0,11 0 0 16,-5-4-148-16,-1-11-28 0,1-4-7 0,5 5-1 0</inkml:trace>
  <inkml:trace contextRef="#ctx0" brushRef="#br0" timeOffset="77049.89">11827 11222 2361 0,'11'0'52'0,"-1"-5"10"0,12 1 2 0,-1 4 4 0,1 0-55 0,5-5-13 0,-5 0 0 0,5 5 0 16,5-5 44-16,-10 0 5 0,4 1 2 0,7-1 0 16,-12 0 4-16,1-5 1 0,5-4 0 0,-5 9 0 15,-1 0-47-15,-5 5-9 0,6-9 0 0,-11 4 0 32,-1 0-112-32,1 0-19 0,0 1-4 0,-6-6-1 15,-5 10-76-15,0-10-16 0,-5 1-4 0,-6-1 0 16,0 6 34-16,1-6 6 0,-1 5 2 0,-11 0 0 15,12 1 124-15,-7-6 25 0,7 5 5 0,-1 0 0 0,0 1 219 0,-5 4 43 0,16 0 9 0,-11 0 1 16,11 0-35-16,-11 4-7 0,0 1-2 0,11 5 0 16,0-5-49-16,-10 9-11 0,10 0-1 0,0 1-1 15,0-1-25-15,0 5-5 0,0 5 0 0,0-5-1 16,10 1-32-16,-10-1-7 0,0 0 0 0,6 0-1 16,-6 0-23-16,5 5-5 0,-5-5-1 0,6-4 0 15,4-1-21-15,-4-4-9 0,-6-1 8 0,5 6-8 16,6-6-12-16,0-4-8 0,-11 0-2 0,0-5 0 15,0 0-179-15,11 0-36 16,-1-10-7-16,-4 6-2 0</inkml:trace>
  <inkml:trace contextRef="#ctx0" brushRef="#br0" timeOffset="77299.84">12496 10958 2026 0,'0'0'44'0,"0"0"10"0,0 0 2 0,10 0 1 0,-4 10-45 0,5-5-12 15,-1 0 0-15,1 4 0 0,0 6 69 0,0-6 12 0,5 10 3 16,-5-4 0-16,0 4 28 0,-1 5 7 0,12-5 1 0,-11 0 0 16,-1 5-44-16,-10 0-9 15,11 5-2-15,-5-5 0 0,-1-5-37 0,6 0-8 16,-11 5-2-16,5-5 0 0,-5 1 18 0,-5-1 3 0,5 0 1 0,-6-5 0 16,-4-4-29-16,4 0-11 0,-5-6 8 0,1 6-8 15,-1-5 0-15,11 0 0 0,0-5 0 0,-22 0 0 31,12-5-100-31,-1-5-12 0,0 1-2 0,6-1-766 0,-6-4-154 0</inkml:trace>
  <inkml:trace contextRef="#ctx0" brushRef="#br0" timeOffset="77487.33">12506 10877 2392 0,'0'0'68'0,"0"0"15"16,6 0-67-16,5 0-16 0,5-5 0 0,0 0 0 0,6 5 46 0,-12-4 6 15,12 4 0-15,5-5 1 0,-6 5 56 16,1 0 11-16,5 0 3 0,0 5 0 0,0-1-74 0,0-4-14 16,0 0-3-16,0 0-1 0,0 0-31 0,0 5 8 15,0-5-8-15,0 0 0 16,-11 0-168-16,0 5-37 0,22 0-7 0,-38-5-2 0</inkml:trace>
  <inkml:trace contextRef="#ctx0" brushRef="#br0" timeOffset="78130.48">13332 10561 2408 0,'0'0'53'0,"0"0"11"16,0 0 3-16,0 0 0 0,10 4-54 0,-10-4-13 0,11 5 0 0,0 5 0 0,0 4 46 0,5 0 6 16,6 6 2-16,-1-1 0 0,6 10 34 0,6 4 6 15,-7 1 2-15,7 4 0 0,-12 5-62 0,1 0-12 16,5 5-2-16,-5 0-1 0,-6-5-7 0,0 5 0 15,-11 0-1-15,1 5 0 0,-1-5 17 0,-5 0 4 16,0 0 1-16,-5-5 0 0,-6 0-25 16,0-4-8-16,0-1 0 0,1 0 0 0,-12-4 18 0,6-10 0 15,0 0 0-15,-1 0 0 0,7-10 6 0,-1 0 0 16,0 1 1-16,0-6 0 0,0-4-3 0,11-5-1 16,0 0 0-16,0 0 0 0,0 0-100 0,-10-5-20 0,4 1-4 0,-4-1-1308 15</inkml:trace>
  <inkml:trace contextRef="#ctx0" brushRef="#br0" timeOffset="78974.48">14923 9861 2340 0,'-5'-24'66'0,"5"14"15"0,0 10-65 0,0 0-16 16,0 0 0-16,0 0 0 0,0 0 55 0,0 0 7 15,0 0 2-15,0 0 0 0,0 0 0 0,0 5 0 16,0 9 0-16,0 5 0 15,0 5 0-15,-6 0 0 0,6 5 0 0,-5 0 0 16,5 0-28-16,-6-1-6 0,6 6-1 0,0-1 0 16,-5 1 10-16,5-5 1 0,0-5 1 0,0-5 0 0,0 0-25 0,0 0-4 15,0 0-2-15,5-9 0 16,-5 0-10-16,6-1 0 0,-6-9 0 0,0 0 0 0,0 0 0 0,0 0-14 16,0 0 3-16,0 0 1 15,0 0-90-15,0-14-17 0,-6-1-4 0,6-4-1 16,0 0-15-16,0 0-3 0,-5-5-1 0,0-5 0 15,-1 0-21-15,-5 1-4 0,1 4-1 0,10-5 0 16,-11-5 73-16,-5 6 14 0,5 4 4 16,0 0 0-16,6 4 118 0,-1 11 24 0,-5-1 5 0,11 10 1 0,0-5 80 0,0 5 16 15,-10-9 3-15,10 9 1 0,0 0-53 0,0 0-11 16,0 0-1-16,0 0-1 0,10 9-16 0,1 6-3 16,-5-1-1-16,4 1 0 0,7-6-26 0,-1 6-4 15,-5-1-2-15,-1 5 0 0,1-4-26 0,0-1-4 16,5 0-2-16,-5 1 0 0,11-1-13 0,-12 0-9 15,-4 1 12-15,4-6-12 0,1 1 0 0,0 0 0 16,0-1 0-16,-11 1-12 16,11-5-84-16,-11-1-16 0,0-4-3 0,0 0-1 15,0 0-70-15,0 0-14 0,0 0-4 0,-11-4-838 0</inkml:trace>
  <inkml:trace contextRef="#ctx0" brushRef="#br0" timeOffset="79159.13">14691 9976 2034 0,'0'0'57'0,"0"0"14"15,0 0-57-15,0 0-14 0,0 0 0 0,0 0 0 16,0 0 60-16,0 0 8 0,0 0 3 0,11 4 0 16,0 1 15-16,5 0 3 0,0 0 1 0,11 0 0 0,-6-1-7 0,6-4-2 15,6 0 0-15,-1 0 0 0,1-4-40 0,4 4-8 16,-4-5-1-16,4 5-1 16,-10 0-75-16,6-5-16 0,-6 5-2 0,-6-5-1184 0</inkml:trace>
  <inkml:trace contextRef="#ctx0" brushRef="#br1" timeOffset="85881.07">15872 9515 2286 0,'0'0'50'0,"0"-9"10"0,0 9 3 0,0-10 1 0,0 10-51 0,0 0-13 16,0 0 0-16,0 0 0 0,0 5 0 0,0 5 9 16,-10 4-9-16,10 5 8 0,-11 5 55 0,11 5 10 15,-11 4 3-15,6 1 0 0,5 4-4 0,-6 1 0 0,1 4 0 0,5 5 0 16,0 0-8-16,5-5-1 0,-5 0-1 0,6 0 0 15,-1 0-18-15,6-4-3 0,0-6-1 16,-11 1 0-16,10-1-14 0,1-4-3 0,-6 0-1 16,1-10 0-16,-1 0-14 0,6-4-8 0,-6-1 8 0,1 0-8 15,5 1 0-15,-1-6-10 0,-10-4 1 16,11-5 0 0,0 0-89-16,-6 0-18 0,6 0-3 0,-5-5-775 0,-6 5-155 0</inkml:trace>
  <inkml:trace contextRef="#ctx0" brushRef="#br1" timeOffset="86264.2">16487 9726 2156 0,'0'-33'48'0,"0"23"9"0,-11 1 3 0,11 4 0 15,0 5-48-15,0 0-12 0,-10 0 0 0,-7-5 0 16,7 0 0-16,-7 5 0 0,1 0 0 0,6 0-11 0,-12-5 40 0,6 10 8 15,0-5 2-15,10 0 0 0,-5 5-18 0,1 0-3 16,10-5-1-16,0 0 0 16,-17 5-17-16,12 4 0 0,5-9 0 0,-5 5 0 0,5 5 10 0,5-1-2 15,-5 5 0-15,5-9 0 0,12 5-8 0,-7-1 0 16,1-4 0-16,0 5 0 0,5-1 27 0,6 1 3 16,-1 0 1-16,-5-1 0 0,11 1-31 0,0-1 8 15,-5 6-8-15,0 4 0 0,5-9 9 0,-6 9-1 16,-5-5 0-16,1 5 0 0,-1 0 4 0,5-4 0 15,-10-1 0-15,-11 1 0 0,5-1 0 0,-5 5 0 16,0-4 0-16,-5-6 0 0,5 5 32 0,-11 6 6 0,0-1 2 16,-10-5 0-16,5-4-7 0,0-1-1 15,-1 1 0-15,-4-5 0 0,5 4-25 0,-1 1-6 0,1-10-1 0,-5 0 0 16,4 5-12-16,1-5 0 0,5 0 0 0,-5-5 0 31,16 0-160-31,-10-4-36 0,-1-15-6 0,11 4-2 0</inkml:trace>
  <inkml:trace contextRef="#ctx0" brushRef="#br1" timeOffset="86444.78">16746 9918 2300 0,'0'0'51'0,"11"0"10"0,0 5 3 0,10-5 0 15,-5-5-52-15,11 5-12 0,0 0 0 0,-5-5 0 16,0 5 59-16,15-5 9 0,-15 1 1 0,16-1 1 0,-6 0-45 15,-5 5-9-15,5-5-1 0,1 0-1 16,-6 1-89-16,5-1-17 0,-10 0-4 0,5 0-1 0</inkml:trace>
  <inkml:trace contextRef="#ctx0" brushRef="#br1" timeOffset="86653.04">17070 9827 2253 0,'0'0'49'0,"0"0"11"0,0 0 1 0,0 0 3 0,-6 10-51 0,6-1-13 0,0 1 0 0,0 4 0 16,0-4 80-16,0 4 14 0,0 0 2 0,0 6 1 16,6-1 19-16,5 5 3 0,-11 0 1 0,0 0 0 15,0 0-58-15,10-5-11 0,1 5-3 0,-11 5 0 16,0-10-36-16,6 5-12 0,-1-5 0 0,0 0 0 16,-5-4 0-16,6-1 0 0,-6 5 0 0,5-9 0 31,-5 4-134-31,6-4-27 0,-6-1-6 0,0-9-1090 0</inkml:trace>
  <inkml:trace contextRef="#ctx0" brushRef="#br1" timeOffset="86951.1">17361 9587 2718 0,'0'0'60'0,"0"0"12"0,0 0 2 0,0 0 2 0,0 0-60 0,0 0-16 16,0 0 0-16,0 0 0 0,5 10 54 0,1 4 8 15,5 1 2-15,-11 4 0 0,0 0 5 0,10 5 2 16,1 0 0-16,-11 9 0 0,0-4-37 0,11 0-7 16,-11 5-2-16,0-1 0 0,5 1 6 0,1-10 1 15,-1 0 0-15,-5 0 0 0,6 4-32 0,-6-4 0 16,5 5 0-16,0-10 0 0,-5 0 0 0,6 1 0 15,5-11 0-15,-11 1 0 16,0-1-71-16,10 1-20 0,-10-5-4 0,0-5-1 16,0 0-86-16,0 0-18 0,0 0-3 0,0 0-1 0</inkml:trace>
  <inkml:trace contextRef="#ctx0" brushRef="#br1" timeOffset="87279.17">17717 9439 2372 0,'0'0'52'0,"0"0"12"0,11 0 1 0,0 4 1 0,5-4-53 0,5 5-13 0,-10 5 0 0,5-1 0 15,6 6 80-15,0 4 12 0,-1-5 4 0,-10 5 0 0,10 5-20 16,-4 0-4-16,4 5-1 0,-5 10 0 15,-5-6-39-15,5 10-7 0,1-4-1 0,-7 9-1 0,-10-10 9 0,11 5 1 16,0 0 1-16,-11 5 0 0,5 0-19 0,-5-5-4 16,0 0-1-16,-5 1 0 0,5-1-10 15,-11-5 0-15,11-4 0 0,-11-6 8 0,1 6 0 0,10-10-8 16,-17 0 12-16,12 0-4 0,-6-5-8 16,6-5 10-16,-1-4-10 0,1 0 10 0,-6 4-10 0,11-9 0 15,0-5 0-15,-11 5 0 16,11 4-43-16,0-4-10 0,0-5-3 0,0 0-877 15,0 0-176-15</inkml:trace>
  <inkml:trace contextRef="#ctx0" brushRef="#br0" timeOffset="90728.93">19098 10057 2370 0,'0'0'67'0,"0"0"15"0,0 0-66 0,0 0-16 0,0 0 0 0,0 0 0 16,0 0 13-16,11 0-1 0,-6 0 0 0,11 0 0 15,0-5 32-15,-5 0 7 0,11 1 1 0,-11 4 0 0,10 0-29 0,-5 0-6 16,6-5-1-16,-6 10 0 0,0-5-16 0,1 4 0 16,4-4 0-16,-10 5 0 15,5 0-41-15,-5-5-12 0,0 5-3 0,-1-5-672 16,1 9-136-16</inkml:trace>
  <inkml:trace contextRef="#ctx0" brushRef="#br0" timeOffset="90931.96">19109 9899 2026 0,'0'0'44'0,"0"0"10"0,0 0 2 0,0 0 1 0,0 0-45 0,0 0-12 0,0 0 0 0,11-5 0 16,5 0 8-16,-6 5 0 0,12-5 0 0,-6 1 0 16,11-1 39-16,0 0 7 0,-11 5 2 0,11 0 0 15,0 0-45-15,6-5-11 0,-6-4 0 0,5 4 0 31,0 0-100-31,6 5-23 0,21-9-4 0,-21-1-1 0</inkml:trace>
  <inkml:trace contextRef="#ctx0" brushRef="#br0" timeOffset="96313.18">20943 9319 2487 0,'0'-29'55'0,"-11"15"11"0,11-1 2 0,-11 6 2 0,11-1-56 0,-11 0-14 16,11 1 0-16,0 9 0 0,0 0 28 0,0 0 2 15,0 0 1-15,0 0 0 0,0 0 27 0,0 14 6 16,11 1 0-16,0 4 1 0,-11 5 24 0,11 5 5 0,-6-1 1 0,6 1 0 16,0 5-56-16,-1-1-11 15,1 6-3-15,0-6 0 0,0 1-13 0,-6 4-4 16,6-4 0-16,0-1 0 0,-6-4 18 0,1 0 3 0,4-1 1 16,-10 1 0-16,11 0-30 0,-11-10 0 0,0 0 0 15,0-4 0-15,0-1 0 0,11-4 0 0,-11 4 0 0,0-4 0 16,0-10-24-1,0 0-4-15,0 0 0 0,0 0-1 16,0 0-98-16,0 0-19 0,0 0-4 0,11-15-734 0,-11-4-148 0</inkml:trace>
  <inkml:trace contextRef="#ctx0" brushRef="#br0" timeOffset="96631.99">21347 9280 1762 0,'0'0'50'0,"0"0"10"0,0 0-48 0,0 0-12 16,0 0 0-16,0 0 0 0,0 0 40 0,0 0 6 15,0 0 1-15,-11 5 0 0,1 10 20 0,-12-6 4 16,1 1 1-16,-1-1 0 0,6 1-34 0,-6 0-6 16,-5-1-2-16,6 5 0 0,10-4 0 0,-11 0 0 15,1 4 0-15,5-4 0 0,5-6 8 0,0 6 2 16,0-5 0-16,11 0 0 0,-11 4-7 0,11-9-1 16,0 0 0-16,0 5 0 0,0 5 7 0,0-1 1 15,0 1 0-15,11-5 0 0,0 4 12 0,0 1 4 16,-6-1 0-16,6 6 0 0,5-1 5 0,0 5 2 15,6-4 0-15,-11-1 0 0,10 5-35 0,-5 0-8 16,6 1 0-16,-11-1-1 0,0-5-2 0,5 5 0 16,-5 0 0-16,-1-4 0 0,1-1-17 0,0 5 0 15,0-4-8-15,-1 4 8 0,1-5-12 0,-5 1 3 16,4-6 1-16,1 1 0 16,0 4-151-16,-11-4-29 0,11-5-7 0,0-1-1057 0</inkml:trace>
  <inkml:trace contextRef="#ctx0" brushRef="#br0" timeOffset="96885.7">21585 9774 2278 0,'0'0'50'0,"0"0"10"0,0 0 3 0,0 0 1 15,0 0-51-15,0 0-13 0,0 0 0 0,0 0 0 16,0 0 55-16,0 0 8 0,0 10 1 0,5 4 1 16,0 1 45-16,6 4 9 0,-11 5 1 0,0-5 1 0,11 5-45 0,-11 0-8 15,11 5-3-15,-11-1 0 0,5 1-17 0,1 5-4 16,-1-1-1-16,0-4 0 0,1 0-15 0,5-5-4 15,-1 0 0-15,-10 0 0 0,11 0-6 0,0-5-2 16,-11-5 0-16,11-4 0 0,-11 4-3 0,0-4-1 16,5-5 0-16,0 4 0 0,-5 1-12 0,6-5 0 15,-6-1 0-15,0-4 0 0,0 0 0 0,0 0 0 16,0 0 0-16,11-4 0 16,-6 4-34-16,0-5-10 0,6-5-1 0,-11 1-971 15,11-6-195-15</inkml:trace>
  <inkml:trace contextRef="#ctx0" brushRef="#br0" timeOffset="97658.64">22259 8734 2336 0,'-6'-19'66'0,"6"9"15"0,-5 0-65 0,5 1-16 0,-5-1 0 0,5 10 0 16,0 0 56-16,0 0 7 0,0 0 1 0,0 0 1 15,0 10-33-15,0 4-8 0,5 10 0 0,0 0-1 16,-5 10 30-16,6-5 7 0,-1 14 0 0,6 0 1 16,-6 5-13-16,6 5-4 0,0-1 0 0,0 6 0 15,-11 4-17-15,16 0-4 0,-5 10-1 0,5 5 0 16,0-5 14-16,-5 5 2 0,5-1 1 0,0-4 0 16,-5 5-25-16,5 0-5 0,-5-1-1 0,11 1 0 15,-17-5-8-15,6 5 8 0,5-5-8 0,0-5 8 16,-5 5 8-16,-11-5 2 0,11-10 0 0,0 6 0 0,-6-1-10 0,6 0-8 15,-6 1 9-15,6-6-9 0,5-9 23 0,-16 5-2 16,11-10 0-16,0 0 0 0,-6-4-2 16,0-6-1-16,6-4 0 0,-5 0 0 0,-1-1 2 15,0-4 1-15,-5-4 0 0,11-6 0 0,-11 0-3 16,0 1-1-16,11-6 0 0,-11 1 0 0,0 0-6 0,0-10-2 16,0 0 0-16,0 0 0 0,0 0-9 0,0 0 0 15,0 0 0-15,0 0 0 16,0 0-98-16,0 0-18 0,0-10-4 0</inkml:trace>
  <inkml:trace contextRef="#ctx0" brushRef="#br0" timeOffset="99004.4">23392 10709 2023 0,'0'0'44'0,"0"0"10"0,0 0 2 0,0-9 0 0,0 9-44 0,-11-5-12 16,0 0 0-16,0 0 0 0,0 0 12 0,-5 5 1 15,5 0 0-15,1 5 0 0,-1 0 15 0,-11 0 2 16,6 0 1-16,0-1 0 0,11 1-8 0,-17 5-2 15,11-5 0-15,0-1 0 0,1 1-10 0,4 0-3 16,1 4 0-16,-1-4 0 0,6 5-8 0,0-10 0 16,0 9 0-16,6-4 0 0,5 5 0 0,-6-1 8 15,11-4-8-15,6 5 8 0,-11-5-8 0,5-1 0 16,0 11 0-16,11-6 0 0,-6 6 0 0,-4-1 0 0,4 1 0 0,1-1-11 16,-1 0 11-16,-4 1 0 0,4-6 0 0,-10 6 0 15,0 4 8-15,0-5 3 0,-6 1 1 0,0-1 0 16,-5 5 32-16,0-4 6 0,-5-6 2 0,0 6 0 15,-6-1 9-15,0-5 3 0,0 1 0 0,0 0 0 16,-5-1-7-16,0 1-1 0,0-1 0 0,5 1 0 16,-5-5-38-16,0 0-8 0,5-5-2 0,-5 4 0 15,5-4-8-15,11 0 0 0,0 0 0 0,-11 5 0 16,11-5-97-16,0 0-22 0,-16-5-4 16,16 5-685-16,0 0-136 0</inkml:trace>
  <inkml:trace contextRef="#ctx0" brushRef="#br0" timeOffset="99221.23">23856 11026 1862 0,'0'0'52'0,"5"0"13"0,6-5-52 0,-1 0-13 0,1 5 0 16,0-5 0-16,11 5 9 0,-12-5-1 0,1 5 0 0,5-4 0 15,-5 4 48-15,11-5 10 0,-11 5 2 0,10 0 0 16,-5 0-14-16,6 0-2 0,-1 0-1 0,1 0 0 15,5-5-35-15,-5 0-8 0,-6 5 0 0,0-5-8 16,11 10-20-16,-16-5-12 0,5 0-1 0,0 0-1 16,-5 0-149-16,5 0-29 0,-5 5-7 15,-11-5-1-15</inkml:trace>
  <inkml:trace contextRef="#ctx0" brushRef="#br0" timeOffset="99408.68">23969 10891 2149 0,'0'0'47'0,"0"0"9"0,0 0 3 0,0 0 2 0,0 0-49 0,5-4-12 16,6-6 0-16,0 5 0 0,0 0 25 0,-6 5 3 16,11-9 0-16,-5 4 0 0,16 5-19 0,-16-5-9 15,5 0 10-15,5 1-10 16,1-1-77-16,0 0-22 0,-1 5-4 0,-5 0-1 0</inkml:trace>
  <inkml:trace contextRef="#ctx0" brushRef="#br0" timeOffset="99705.36">24557 10934 2070 0,'0'0'45'0,"0"0"10"0,0 0 1 0,0 0 3 0,11 0-47 0,-1 5-12 0,1-5 0 0,11 5 0 16,-12-5 0-16,7-5 0 0,-1 5 0 0,11 0 0 15,-6 0 0-15,-4 0 0 0,-1 0 0 0,11-5-11 32,-11 5-145-32,5-4-28 0,23-6-7 0,-23 5-1 0</inkml:trace>
  <inkml:trace contextRef="#ctx0" brushRef="#br0" timeOffset="99958.67">25042 10613 2300 0,'0'0'51'0,"0"0"10"0,0 5 3 0,11 5 0 0,-11-1-52 0,0 1-12 15,0-1 0-15,0 1 0 0,0 4 102 0,0 10 18 16,0-4 3-16,0 3 1 0,11 6-36 0,-11-5-6 16,0-5-2-16,11 10 0 0,-11-10-22 0,10 5-5 15,-10 0-1-15,11 0 0 0,0-5-28 0,-6 1-5 16,6-6-2-16,0-4 0 0,0-6-17 0,-1 1 0 15,-4 5 8-15,5-1-8 0,-1 1 0 0,1-5 0 16,0-5 0-16,0 0 0 16,0 0-109-16,-1-5-19 0,-4 0-4 0,5 0-761 15,-6-4-152-15</inkml:trace>
  <inkml:trace contextRef="#ctx0" brushRef="#br0" timeOffset="100361.6">25538 9760 2336 0,'0'0'52'0,"0"0"10"0,0 0 2 0,0 0 1 0,0 0-52 0,0 0-13 15,0 0 0-15,11-5 0 0,0 5 43 0,5 0 5 16,6 0 2-16,-1 0 0 0,1-5 14 0,5 5 4 15,5 0 0-15,1 0 0 0,4 0-40 0,-10 0-7 16,6-5-1-16,-12 5-1 0,1 5-19 0,5 0 0 16,-6 0 0-16,-10 0 0 0,5-5-9 0,-5 4-9 15,0-4-2-15,0 5 0 16,-11-5-137-16,0 0-28 0,0 0-6 0,0 0-844 0</inkml:trace>
  <inkml:trace contextRef="#ctx0" brushRef="#br0" timeOffset="100558.12">25711 9582 2176 0,'0'0'62'0,"0"0"13"0,0 0-60 0,0 0-15 0,0 0 0 0,0 0 0 15,0 0 48-15,0 0 6 0,0 0 2 0,5 5 0 16,-5 10 54-16,6-1 11 0,5 0 3 0,-6 10 0 16,6 0-32-16,0 0-5 0,-1 5-2 0,1-5 0 15,0 5-21-15,0 0-4 0,5-1 0 0,-5 1-1 16,0-5-41-16,5 0-8 0,-6-5-2 0,1 5 0 15,0-9-8-15,0 4-17 0,0 0 4 0,-1 0-956 16,1 0-191-16</inkml:trace>
  <inkml:trace contextRef="#ctx0" brushRef="#br0" timeOffset="101260.1">27157 8556 2487 0,'0'0'55'0,"0"0"11"0,0-9 2 0,0 9 2 0,0 0-56 0,0 0-14 16,0 0 0-16,0 0 0 0,0 0 54 0,0 9 8 15,0 6 2-15,5-1 0 0,0 5 19 0,1 5 4 16,-6 5 1-16,11 5 0 0,-6-1-29 0,6 6-6 15,0-6-1-15,-11 1 0 0,10 4-25 0,1-4-6 0,-5 4-1 0,4-4 0 16,-4-10 10-16,-1 4 2 0,1-4 0 0,-1 0 0 16,6-5-32-16,-11 1 0 0,0-1 0 0,0-10 0 31,0 6-26-31,0-6-11 0,0-9-3 0,0 0 0 16,0 0-115-16,0 0-23 0,0 0-5 0,0 0-673 0,0-14-136 0</inkml:trace>
  <inkml:trace contextRef="#ctx0" brushRef="#br0" timeOffset="101533.85">27523 8657 2098 0,'0'0'60'0,"0"0"12"15,0 0-58-15,0 0-14 0,0 0 0 0,-10 5 0 16,-1 4 26-16,-5-4 2 0,5 5 1 0,-11-1 0 16,12-4 15-16,-17 10 2 0,5-6 1 0,0 1 0 15,12 4-15-15,-12-4-2 0,6-1-1 0,5 1 0 16,0 4-4-16,1-4-1 0,-1 0 0 0,-5-1 0 0,10-4-24 0,1 0 0 31,5-5 0-31,-6 9 0 0,6 6 31 0,0-6 1 0,0 6 0 0,6-1 0 16,-1 0 19-16,6-4 4 0,0 4 1 0,0 1 0 15,-1-6-4-15,1 1 0 0,5 0 0 0,0-1 0 16,1 6-27-16,4-6-5 0,-10 1-2 0,5-1 0 16,6-4 0-16,-1 0 0 0,-10 0 0 0,5-1 0 15,6 1-34-15,-1 0-6 0,-10-5-2 0,5 0 0 16,1 0-205-1,-1-5-42-15,16-9-8 0,-26 4-1 0</inkml:trace>
  <inkml:trace contextRef="#ctx0" brushRef="#br0" timeOffset="101839.19">27804 8767 2131 0,'22'-9'60'0,"-12"4"14"0,1 0-59 0,0 5-15 15,10-5 0-15,6 5 0 16,-16 5 64-16,11-5 11 0,-6 0 1 0,6 0 1 15,-1 5 31-15,-15 0 5 0,4 0 2 0,1 4 0 0,0 1-47 0,0 4-10 0,-11 1-2 0,10-1 0 16,-10 0-38-16,-10 1-8 0,10 4-2 0,-11-5 0 16,6 5 2-16,-1 1 0 0,1-6 0 0,-6 0 0 15,11 6-10-15,-11-6 0 0,11 5 0 0,0-5 0 16,-11 1 0-16,11 4 8 0,0-9-8 0,-10 4 8 16,10-4-8-16,0-1 0 0,10 1 0 0,-10-5 8 15,0 4-8-15,11-4 12 0,-5 0-12 0,4 0 12 16,1-1-12-16,11-4 0 0,-1 0 0 0,-5 0 8 15,11-4-8-15,0 4 0 0,-5-5 0 0,5 5 0 16,5 0-76-16,-16 0-16 0,11 0-4 0,0-5-1 16,-16 10-119-16,5-5-24 0,1 5-5 0,-1-5-1 0</inkml:trace>
  <inkml:trace contextRef="#ctx0" brushRef="#br0" timeOffset="102394.32">27060 9669 1105 0,'10'-5'24'0,"1"0"4"0,5 5 2 0,6 0 2 0,-1-5-32 0,12 1 0 0,-6-6 0 0,5 5 0 15,6 0-128-15,5 1-32 0,-11 4-6 0,6-5-2 16,0-5 124-16,5 5 24 0,6 1 4 0,-17-1 2 16,6 10 38-16,-6-5 7 0,-5 0 1 0,5 0 1 15,-10 0-33-15,-6 0-11 0,0 0 0 0,1 0 0 16,-7 0 11-16,-10 0-10 0,0 0 10 0,0 0-10 16,-10 4 47-16,-12 1 10 0,6 0 1 0,-6-5 1 15,-10 5 19-15,0-5 3 0,5 0 1 0,-11 0 0 16,5 5 35-16,-10-5 7 0,6 4 2 0,-1 1 0 15,-5 5-32-15,-1-5-7 0,7-5-1 0,-12 0 0 16,-5 0-6-16,16 0-2 0,-15 4 0 0,15-4 0 0,0 0 2 16,6 0 0-16,10 0 0 0,1 0 0 0,4 0 10 0,7 0 1 15,10 0 1-15,0 0 0 0,0 0-37 0,21 0-7 16,-5 0-2-16,27-4 0 0,-5 4 7 0,16-5 1 16,5 0 0-16,12-5 0 0,-1 1-16 15,11-1-4-15,10 1 0 0,12-1 0 0,5 0 20 0,-6 1 3 16,-5-6 1-16,17 6 0 0,-7 4-20 0,7-5-3 15,-12 6-1-15,11-6 0 0,-15 10 5 0,4-9 1 16,-5 4 0-16,16-5 0 0,-21 1-30 0,-11 4 8 0,5 5-8 0,-5-5 0 16,-16 5 10-16,-6-5-1 0,1 0 0 15,-12 1 0 1,-5 4-9-16,-5-5 0 0,-6 0 0 0,-5 0 0 16,-5 0 0-16,0 5 0 0,-12-4 0 0,-10 4 0 15,0 0-107-15,0 0-23 0,0 0-5 0,-10 0-1 0</inkml:trace>
  <inkml:trace contextRef="#ctx0" brushRef="#br0" timeOffset="103013.02">27718 10311 2340 0,'0'0'52'0,"0"0"10"0,0 0 2 0,-11 0 1 0,0 0-52 0,-11 0-13 0,1 5 0 0,-6 5 0 15,5-6 13-15,-10 6 0 0,0 0 0 0,5-6 0 16,0 6 19-16,5 0 3 0,1-1 1 0,-6 1 0 16,10 4-16-16,1-4-4 0,5-1 0 0,1-4 0 15,-1 5-16-15,5-6 0 0,6 6 0 0,0-5 0 16,0 4 0-16,6-4 0 0,-6-5 0 0,21 10-9 16,-4 4 9-16,4-4 0 0,1 4 0 0,10-9 0 15,-5 5 0-15,5-1-8 0,1 1 8 0,5-1-8 16,-17 1 8-16,12-5 0 0,-7 4 8 0,1 1-8 15,-5 4 0-15,0 1 0 0,-12-1 0 0,1-4 0 0,-5-6 14 16,-1 6-2-16,-5 4 0 0,-5 1 0 0,-1-1 42 0,-5-4 8 16,-10 4 2-16,5-4 0 0,-6 4-12 15,0 0-1-15,-4-9-1 0,-1 5 0 0,0-1-30 0,5 1-7 16,0-5-1-16,6 4 0 0,-5 1-12 16,-1-5 0-16,6-5 8 0,5 0-8 15,0 5-64-15,1-10-16 0,-1-5-4 0,0 1-773 16,11 4-155-16</inkml:trace>
  <inkml:trace contextRef="#ctx0" brushRef="#br0" timeOffset="103200.49">27939 10599 2257 0,'0'0'49'0,"11"0"11"0,5 0 1 0,5 0 3 0,-4 0-51 0,4 0-13 0,1 0 0 0,10 0 0 16,-16-5 41-16,17 5 6 0,-12-5 1 0,6 0 0 15,6 5-4-15,-12-4-1 0,6-1 0 0,5 0 0 16,-10 0-43-16,0 1-16 0,5-1 1 0,-6 0 0 16,-5 0-204-16,-5 0-41 0,11-9-8 15,-22 14-586-15</inkml:trace>
  <inkml:trace contextRef="#ctx0" brushRef="#br0" timeOffset="103403.55">28289 10397 2379 0,'0'0'52'0,"0"0"12"0,0 5 1 0,0-5 2 0,0 10-54 0,0 4-13 16,0 10 0-16,0-5 0 0,0-4 94 0,0 4 16 16,11 0 3-16,-11 5 1 0,0 0-19 0,11-5-4 15,-11 5-1-15,5 0 0 0,6 0-50 0,-5 0-9 16,4 0-3-16,-4-5 0 0,5 0-20 0,-1 5-8 16,-10-9 0-16,11-1 0 0,-5 1 0 0,4-6-16 15,-4-4 1-15,4 0 1 16,-4-5-186-16,15 0-36 0,1 0-8 0,-6-10-2 0</inkml:trace>
  <inkml:trace contextRef="#ctx0" brushRef="#br0" timeOffset="103670.73">28694 10431 2268 0,'0'0'50'0,"0"0"10"0,0 0 3 0,11 0 0 0,5 0-51 0,-5 5-12 0,10 0 0 0,-10 4 0 15,5 1 62-15,6-1 10 0,-1 1 1 0,1 4 1 16,-11 1 14-16,10 4 2 0,6 5 1 0,-16-5 0 16,5-5-45-16,0 6-9 0,1-6-1 0,-7 5-1 15,-10-4-19-15,11-1-3 0,-11 0-1 0,-11 1 0 16,11-6-3-16,-10 6-1 0,-1-1 0 0,0-4 0 16,-5-1-8-16,5 1 0 0,0-5 0 0,-10-1 0 15,5 1 0-15,-6-10 0 0,11 1 0 0,-10-1 0 16,4-5-151-16,1 1-32 0,0-10-6 0,5-1-980 15</inkml:trace>
  <inkml:trace contextRef="#ctx0" brushRef="#br0" timeOffset="103865.4">28581 10258 2602 0,'0'-14'57'0,"0"4"12"0,0 10 3 0,10 0 1 0,1-4-58 0,11-1-15 15,-1 0 0-15,6 0 0 0,-5 1 54 0,5-1 8 16,5 0 2-16,6-5 0 0,5 6-7 0,-5-6-1 15,5 5 0-15,6-4 0 0,-12-1-44 0,7 5-12 16,4 0 0-16,6 1 0 16,-16-1-206-16,5 0-43 0,27 0-9 0,-11-4-2 0</inkml:trace>
  <inkml:trace contextRef="#ctx0" brushRef="#br0" timeOffset="104490.14">30053 8743 2422 0,'0'0'68'0,"0"0"16"0,0 0-67 0,0 0-17 0,0 5 0 0,0 10 0 16,0 4 37-16,0 0 4 0,-11 0 1 0,11 10 0 16,0 0 34-16,11 4 6 0,-11 1 2 0,0 4 0 15,11 0-18-15,-11 1-3 0,11-1-1 0,0 1 0 16,-1 8-39-16,1-3-8 0,5-6-2 0,6 0 0 15,-11-4 16-15,0-1 3 0,5 1 1 0,5 0 0 32,-10-6-53-32,-11-4-12 0,11-4-1 0,0-1-1 15,-6-5-48-15,6 0-10 0,-6 1-1 0,1-6-1 16,4 1-130-16,-10-10-25 0,0 0-6 0,0 0-1 0</inkml:trace>
  <inkml:trace contextRef="#ctx0" brushRef="#br0" timeOffset="104854">30555 8969 2257 0,'0'0'49'0,"0"0"11"0,0 0 1 0,-16-5 3 0,5 5-51 0,0-5-13 16,0 5 0-16,-5 0 0 0,0 0 0 0,0 0 0 16,5 0 0-16,0 5 0 0,0 0 19 0,11-5 1 15,-10 0 0-15,4 9 0 16,-5 1-4-16,11 0-1 0,-5-6 0 0,5 6 0 15,0-1-15-15,5 1 0 0,-5 0 0 0,11-1 0 16,-5 1 0-16,15-1 0 0,-10 1 0 0,0 0 0 16,10-1 0-16,6 1 0 0,-16 4 0 0,11-4 0 15,-1 4 0-15,6-4 0 0,-5-1 0 0,-11 1 0 16,10 9 0-16,-5-5 0 0,-5 6 8 0,0-6-8 16,-6 0 27-16,1 1-1 0,-1-6 0 0,-5 6 0 15,0-1-5-15,0 1-1 0,-11 4 0 0,6 0 0 16,-6-5 26-16,0 1 5 0,-5-1 1 0,0 0 0 15,0 1-23-15,-6-6-4 0,11 6-1 0,-10-6 0 16,5-4-24-16,5 5 0 0,0-1 0 0,0-4 0 16,-5 0 0-16,16-5-14 0,0 0 2 0,-11 0 0 15,11 0-202-15,0 0-40 0,0 0-8 16,-16-14-2-16</inkml:trace>
  <inkml:trace contextRef="#ctx0" brushRef="#br0" timeOffset="105288.29">30970 9276 2286 0,'0'-20'50'0,"0"20"10"0,0 0 3 0,0 0 1 0,0 0-51 0,0 0-13 0,0 0 0 0,0 0 0 16,0 0 54-16,0-4 8 0,11 4 2 0,5-5 0 16,-5 0-32-16,11 0-7 0,-1 5-1 0,6 0 0 15,0 0 7-15,0 5 1 0,0 0 0 0,-5-5 0 16,10-5-112-16,-16 0-23 0,0 5-4 0,1 0-633 15,4-9-128-15</inkml:trace>
  <inkml:trace contextRef="#ctx0" brushRef="#br0" timeOffset="105506.98">31181 9036 2142 0,'0'0'47'0,"0"0"9"0,0 0 3 0,0 0 1 0,0 0-48 0,0 0-12 16,0 0 0-16,10 9 0 0,-10 6 96 0,0-1 16 15,11 5 3-15,-11 1 1 0,11 4 0 0,-11-5 0 16,11 0 0-16,-6 5 0 0,1 0-48 0,-1 0-10 16,6 5-2-16,0-5 0 0,-1-5-44 0,1 5-12 0,0-5 0 15,-6 0 0-15,6-5 0 0,0 6 0 0,0-6 0 0,-1-4 0 32,1-6-94-32,-11 6-21 0,0-10-4 0,0 0-750 0,11 0-151 0</inkml:trace>
  <inkml:trace contextRef="#ctx0" brushRef="#br0" timeOffset="105769.3">31596 8878 2460 0,'0'0'70'0,"0"0"14"16,0 0-67-16,0 0-17 0,0 0 0 0,11 4 0 15,-11 11 80-15,5-1 13 16,1 1 3-16,-1 4 0 0,0 5-12 0,1 0-1 15,-1 0-1-15,1 0 0 0,4 4-21 0,-10-4-4 16,11 10-1-16,0-5 0 0,-6-5-27 0,1-5-5 16,-1 5-2-16,6-5 0 0,-6 10-13 0,11-10-9 15,-16 5 12-15,11-10-12 0,0 6 0 0,-11-11 0 0,11 5 0 0,-6-4 0 32,-5 0-16-32,6-1-9 0,4 1-3 0,-10-5 0 15,11-1-151-15,-5 1-30 0,4-5-7 0,-10 0-996 0</inkml:trace>
  <inkml:trace contextRef="#ctx0" brushRef="#br0" timeOffset="106079.47">31936 8624 2512 0,'0'0'72'0,"0"0"14"16,0 0-69-16,11-5-17 0,-1 0 0 0,1 5 0 16,11 5 0-16,-11 4 0 0,5 6 0 0,5-1 0 15,1 15 52-15,-1-5 9 0,6 0 3 0,-5 5 0 0,-6 4-4 16,6 1 0-16,-1 4 0 0,1 0 0 16,-1 6-44-16,-4-1-16 0,4 0 9 0,-10 5-9 0,5-5 41 0,-10 0 3 15,-1 0 1-15,-5-4 0 0,0 4-21 0,0-5-4 16,-5 0 0-16,-1 1-1 15,6-1-19-15,-5-4 0 0,-6-5 0 0,0-6 0 0,0 1 0 0,1 0 0 16,4-9 0-16,1-1 0 16,-1 1-48-16,1-6-12 0,0-4-4 0,5-5-819 15,0 5-164-15</inkml:trace>
  <inkml:trace contextRef="#ctx0" brushRef="#br0" timeOffset="107547.24">32443 8034 2516 0,'0'-15'56'0,"0"-4"11"0,-11 5 2 0,11-1 1 0,0 6-56 0,0-1-14 0,0 1 0 0,0 9 0 16,0 0 48-16,0 0 6 0,0 0 2 0,11 5 0 15,0 4 6-15,-6 5 2 0,0 10 0 0,6 5 0 16,0 10-23-16,5 9-4 0,-5-1-1 0,0 11 0 16,0-5-11-16,5 9-2 0,-5 0-1 0,10 15 0 15,-10 0-4-15,5 9-1 0,-5-4 0 0,5 4 0 16,0-5-4-16,-5-4-1 0,0 5 0 0,5 4 0 15,-5-9-2-15,10 4-1 0,-10-4 0 0,0 4 0 16,0-9-9-16,5 0 0 0,-5 5 0 0,-1-5 0 16,1-10 23-16,0 1 2 0,0 4 1 0,0-5 0 0,-6-5-13 15,0-4-2-15,6 0-1 0,-11-10 0 0,6-9 7 16,-6-1 2-16,0-9 0 0,5 5 0 0,-5-5-9 0,0-5-2 16,-5-4 0-16,5-6 0 0,0 1 6 0,0-10 1 15,0 0 0-15,0 0 0 16,0 0-60-16,0 0-12 0,0 0-3 0,0 0 0 15,0 0-169-15,0 0-35 0</inkml:trace>
  <inkml:trace contextRef="#ctx0" brushRef="#br0" timeOffset="108192.26">32605 10987 2516 0,'0'0'56'0,"0"0"11"0,-11-9 2 0,11 9 1 0,0 0-56 0,0 0-14 16,0 0 0-16,0 0 0 0,0 0 0 0,0 0 9 15,0-5-9-15,0 5 8 0,-11 0 10 0,0 0 2 16,11 0 0-16,-16 0 0 0,5 0-20 0,6 5 0 16,5-5 0-16,-11 4 0 0,6 6 0 0,5 0 0 15,-11-1 0-15,11 1 0 0,0-1 0 0,0 1-9 16,0 0 1-16,0-1 0 0,11 6 8 0,-6-6 0 15,1 1 0-15,4 4 0 0,1-4 0 0,5 4 0 16,-5 0 0-16,0 1 0 0,0-1 0 0,-6 1 11 0,0-6-3 16,-5 6 0-16,6-1 29 0,-6 0 6 0,-6 1 1 0,6 4 0 15,-10-10 5-15,-1 6 2 0,0-1 0 0,0-4 0 16,-10 4-10-16,5-4-1 0,-6-1-1 16,11 1 0-16,-16 0-12 0,16-6-3 0,1-4 0 15,-1 5 0-15,0 0-24 0,11-5 0 0,0 0 0 0,0 0 0 31,0 0-87-31,0 0-13 0,0 0-2 0,-11-10-1 0,11 1-124 16,0-6-25-16,22-13-4 0,-1 8-2 0</inkml:trace>
  <inkml:trace contextRef="#ctx0" brushRef="#br0" timeOffset="108416.67">32793 11227 1978 0,'0'0'56'0,"0"0"12"0,0 0-54 0,0 0-14 16,0 0 0-16,0 0 0 0,0 0 87 0,0 0 14 15,11-10 3-15,-11 6 1 0,11-1-39 0,0 0-8 16,5 0-2-16,0 0 0 0,0 5-25 0,6-4-6 16,0-1-1-16,-6 0 0 0,5 5-24 0,1 0-14 15,-11-5 2-15,5-4 0 16,-5 4-136-16,-6 0-28 0,0 0-4 0,6-4-763 0</inkml:trace>
  <inkml:trace contextRef="#ctx0" brushRef="#br0" timeOffset="108627.12">32826 11054 1828 0,'0'0'40'0,"0"0"9"0,0 0 2 0,0 0 0 0,0 0-41 0,0 0-10 0,11 0 0 0,-1-4 0 16,7-6 16-16,4 5 2 0,1-4 0 0,-6 4 0 15,16 0-18-15,-10 0-19 0,5 0 4 0,5-4 1 16</inkml:trace>
  <inkml:trace contextRef="#ctx0" brushRef="#br0" timeOffset="108817.59">33198 11107 2286 0,'0'0'50'0,"0"0"10"0,0 0 3 0,0 0 1 0,0 0-51 0,0 0-13 16,0 0 0-16,11 0 0 0,0 0 12 0,5-5 0 16,0 5 0-16,11-5 0 0,-16 5 0 0,10 5 0 15,6-5 0-15,-5-5 0 16,-11 5-118-16,10-4-24 0,-5-1-5 0,6 0-1 0</inkml:trace>
  <inkml:trace contextRef="#ctx0" brushRef="#br0" timeOffset="109017.06">33651 10781 2516 0,'0'0'56'0,"0"0"11"0,0 0 2 0,0 0 1 0,0 0-56 0,0 0-14 0,0 0 0 0,0 0 0 15,11 5 54-15,-11 0 8 0,0 9 2 0,0 0 0 16,0 1 20-16,11 9 5 0,-11-5 1 0,0 5 0 16,0 0-30-16,5 0-5 0,0 0-2 0,1 0 0 15,-6 0-36-15,5 0-7 0,6 0-2 0,-6-5 0 16,6 5-8-16,0-10 0 0,-11 1 0 0,11-1 0 16,0-4-148-16,-6-1-31 0,11 6-6 15,-16-15-2-15</inkml:trace>
  <inkml:trace contextRef="#ctx0" brushRef="#br0" timeOffset="110545.98">18310 8724 2372 0,'-10'-9'52'0,"10"4"12"0,-11 0 1 0,11 5 1 0,0 0-53 0,0 0-13 16,0 0 0-16,0 0 0 0,0 0 47 0,0 0 6 15,-6 14 2-15,1 1 0 0,5 9 5 0,0 5 0 16,0 4 1-16,5 5 0 0,1 6-7 0,5 4-2 16,-1 9 0-16,1 1 0 0,0 4-30 0,0 5-6 15,5 5-2-15,6 10 0 0,-1-6-5 0,-5 11-1 16,0-6 0-16,1 5 0 0,4 1 19 0,-10-1 3 15,5 15 1-15,0-10 0 0,1 0-15 0,-7-5-4 0,12-9 0 16,-17 4 0-16,6 6 6 0,5-6 1 16,0 1 0-16,-16-6 0 0,11-9-7 0,0 1-2 0,0-6 0 15,-11 0 0-15,5 1 2 0,1-6 1 0,4-4 0 16,-10-5 0-16,6 0 4 0,-1-5 1 0,-5-10 0 0,0 1 0 16,0 0-6-16,0-6-2 0,0-8 0 0,0-1 0 15,0 0-10-15,0-10 0 0,6 1 0 0,-6 0 0 16,0-10-101-16,0 0-23 0,0 0-4 0,10-10 0 0</inkml:trace>
  <inkml:trace contextRef="#ctx0" brushRef="#br0" timeOffset="111183.68">18877 11903 2448 0,'0'0'69'0,"-11"-5"16"0,-11 5-68 0,6 0-17 0,0 0 0 0,0 5 0 0,-6 0-13 0,1 0-7 15,-6-1 0-15,5 1-1 0,-5 0 10 0,6 0 3 16,-1 0 0-16,11-1 0 0,-10 6 25 0,5-5 6 16,5-5 1-16,11 0 0 0,-6 4-13 0,6-4-3 15,0 10 0-15,6-5 0 0,-6-5-8 0,5 5 0 16,11 4 0-16,0-4 0 0,6 0 0 0,-11 0 0 31,10-1 0-31,6 6 0 0,-5 0 0 0,-6-1 0 16,6 1 0-16,-1-1 0 0,1 6 0 0,-1-6 0 0,-4 6 12 0,-7 4-4 0,12-5 31 0,-22 5 5 15,5-4 2-15,1-1 0 0,-6 5 6 0,-6 1 0 32,1-6 1-32,-6 5 0 0,0-4 8 0,-5-1 2 0,0 0 0 0,0 1 0 0,5-6-7 0,-10 6 0 15,4-6-1-15,1 1 0 0,5-5-44 0,-5-1-11 16,16-4 0-16,-11 5 0 31,11-5-73-31,0 0-17 0,-16 0-3 0,16 0-1 0,-5-9-136 0,-1-1-27 0</inkml:trace>
  <inkml:trace contextRef="#ctx0" brushRef="#br0" timeOffset="111433.57">19028 12171 2282 0,'0'0'50'0,"0"0"10"0,5-4 3 0,6-1 1 15,5 0-51-15,0 0-13 0,6 0 0 0,-11 1 0 16,10-1 0-16,6 0 0 0,-16 5 0 0,5-5 0 16,6 0 12-16,-1 1-3 0,-10-6-1 0,5 5 0 0,1-4-8 15,-7 4 0-15,7 0 0 0,-7 0-11 16,1 1-135-16,-11 4-27 0,0 0-6 0,0 0-1 0</inkml:trace>
  <inkml:trace contextRef="#ctx0" brushRef="#br0" timeOffset="111613.42">19033 12080 2286 0,'0'0'50'0,"0"0"10"0,0 0 3 0,0 0 1 0,0 0-51 0,0 0-13 31,0 0 0-31,6-9 0 0,10-1 48 0,-5 5 6 0,10 1 2 0,1-6 0 16,-1 0-45-16,6 6-11 0,0-6 0 0,0 0 0 16,11 1-25-16,-16-1-7 0,5-4-2 0,5 4-682 15,-5 1-137-15</inkml:trace>
  <inkml:trace contextRef="#ctx0" brushRef="#br0" timeOffset="112015.9">19734 11994 2487 0,'0'0'55'0,"0"0"11"0,0 0 2 0,0 0 2 0,0 0-56 0,0 0-14 0,0 0 0 16,0 0 0-16,0 0 28 0,17-5 4 0,-7 5 0 0,1-5 0 16,11 5 25-16,-11-4 6 0,10 4 1 0,-5-5 0 15,6 0-26-15,-6 0-5 0,0 0-1 0,11 1 0 16,-16-6-45-16,5 5-10 0,-5 1-1 0,0-1-1 31,0 5-142-31,10-10-28 0,-21 5-5 0,11 1-2 0</inkml:trace>
  <inkml:trace contextRef="#ctx0" brushRef="#br0" timeOffset="112241.31">20204 11385 2599 0,'0'0'57'0,"0"0"12"0,0 0 3 0,0 0 0 0,0 0-57 0,5 5-15 16,1 9 0-16,4 6 0 0,-10-1 55 0,0 5 8 15,11 4 1-15,-11 1 1 0,0 10 23 0,11-1 4 16,-11 0 0-16,5 5 1 0,-5 1-48 0,6 4-9 16,-1-1-3-16,0 1 0 0,1-4-25 0,-1-6-8 15,1 5 0-15,4-9 0 0,-10 4 28 0,11-4 3 16,-11-6 0-16,11 1 0 16,-11-5-101-16,0 0-20 0,11-10-4 0</inkml:trace>
  <inkml:trace contextRef="#ctx0" brushRef="#br0" timeOffset="130426.01">17474 8719 1587 0,'0'-9'35'0,"0"-1"7"0,0 1 2 0,0-1 0 0,0 10-35 0,0 0-9 16,11-10 0-16,-11 10 0 0,0 0 74 0,0 0 13 15,0 0 2-15,0 0 1 0,0 0-11 0,0 0-3 16,-11 10 0-16,11 4 0 0,0 1-28 0,-10 4-7 0,10 10-1 0,-17-5 0 15,7 9-22-15,-7 1-5 0,12-1-1 0,-6 1 0 16,-10 4-12-16,4 6 0 0,1-6 0 0,0 10 0 16,-5 0 11-16,-6 0-1 0,5 0 0 0,0 0 0 15,-10 4-10-15,5 1 0 0,-5 0 0 0,-1-5 0 16,6 0 20-16,-10 4-2 0,15-4 0 0,-10 0 0 16,-6 5-18-16,6-5-11 0,-1 5 2 0,6-1 0 15,-11-4 17-15,6 5 3 0,11 0 1 0,-12-5 0 16,6 5-23-16,-5-5-4 0,5-1-1 0,5 1 0 15,1-9 26-15,-6-6 5 0,5 10 1 0,1-4 0 16,-1-1-25-16,6 1-5 0,-6-1-1 0,11-9 0 16,-10-5 15-16,5 0 0 0,5 0 9 0,0-5-9 15,0 0 22-15,11 0-2 0,-10-4 0 0,-1-6 0 16,11 5 6-16,-11-4 1 0,6 0 0 0,-1-1 0 0,1-4-7 0,5 5 0 16,-6-6-1-16,6-4 0 0,0 0-2 0,-5 5 0 15,0 5 0-15,5-10 0 0,0 0-17 0,0 0 0 16,0 0 8-16,0 0-8 15,0 0-34-15,-6 5-10 0,6-5-3 0,0 0-741 16,0 0-149-16</inkml:trace>
  <inkml:trace contextRef="#ctx0" brushRef="#br0" timeOffset="131316.13">10214 10378 1638 0,'0'0'36'0,"0"0"7"0,0 0 1 0,-11 0 3 0,11 0-38 0,0 0-9 16,0 0 0-16,-5 5 0 0,-6 0 0 0,0 9 0 16,11-4 0-16,-11 4 0 0,1-4 44 0,-1 4 8 15,5 5 0-15,-4 1 1 0,-1 8 8 0,-11 1 2 0,6 5 0 16,0 4 0-16,0 5-6 0,-6 0-1 16,-5 10 0-16,0 0 0 0,0 0-28 0,-5 4-5 15,5 1-2-15,-11 4 0 0,6 10 18 0,-17 0 3 0,6-5 1 16,-5 5 0-16,4 0-30 0,-4 0-5 0,-1-5-8 0,6 5 11 15,-5-5 3-15,4 5 1 0,7-5 0 0,4-5 0 16,1 1-4-16,5-6-1 0,-5 1 0 0,10-6 0 16,-5-4 18-16,5 0 4 0,1-5 1 0,5-4 0 15,-6-1-33-15,1-4 0 0,4-1 0 0,1-4 0 16,0 0 0-16,5-10-11 0,0 5 0 0,1-5 0 16,4-5 11-16,-5 1 12 0,6-6-2 0,0 1-1 15,5 0-9-15,-11-1 0 0,11-9 9 0,0 0-9 16,0 0 0-16,0 0-10 0,0 5 1 0,0 0 0 15,0 4-78-15,0-9-15 0,0 5-3 0,0 0-984 16</inkml:trace>
  <inkml:trace contextRef="#ctx0" brushRef="#br0" timeOffset="134599.31">31148 7176 772 0,'-5'9'21'0,"5"-9"7"0,-11 5-28 0,0 0 0 16,1 4 0-16,4-4 0 0,-10 10 53 0,5-6 6 15,6 6 1-15,-17-1 0 0,11 0 6 0,1 1 2 0,-7-1 0 16,7 5 0-16,-1 5-16 0,-11-5-4 0,1 10 0 16,-1-5 0-16,6-5-14 0,-6 10-3 0,1-5-1 15,-1 5 0-15,6 0-8 0,-16-1-2 0,10 1 0 0,-5 0 0 16,6 4 5-16,-12-4 1 0,6 5 0 15,0 4 0-15,-5 0-6 0,-1-4 0 0,-4 4-1 0,4 1 0 16,-4 4-10-16,4-5-1 0,-5 1-8 0,6 4 12 16,-11-5 2-16,5 5 0 0,-5 0 0 0,5 1 0 15,-5-1-14-15,5 5 0 0,-5 4 0 0,5 1 0 16,-10-5 0-16,5 5 0 0,-6 0 0 0,6-5 0 16,5 4 0-16,-10 1 0 0,-1-5 0 15,6 5 0-15,0-5 0 0,5 0 0 0,-10 0 0 0,15-5 0 16,-4 0 0-16,4 0-10 0,-5 5 2 15,6-5 0-15,0 0 8 0,-6 0 0 0,6 1 0 0,-12-1 0 16,17 5 0-16,-16-10 0 0,5 5 0 0,1-5-8 16,4 6 8-16,-10-1 14 0,5 0-3 0,-5 5-1 15,16-5-10-15,-16 5 0 0,16 0 0 0,-16 0 0 16,16-5 0-16,-16 0 0 0,16 5 0 0,-5-5 0 16,-6 0 0-16,5 1-17 0,-4-1 4 0,4-5 1 0,-4 0 12 0,4 1 0 15,1 4 0-15,-6 0 10 0,17 0-2 0,-12-4 0 16,6-6 0-16,-5 5 0 0,5-4-8 0,-5 4 12 15,10 1-12-15,-10-1 12 0,5 0-12 0,0-4 0 16,5 4 0-16,-10-4 0 0,5 4 0 0,5 1 0 16,-10-6 0-16,5 1 0 0,-6-5 0 0,6 4 0 15,-5 1 0-15,11 4 0 0,-12-9 0 0,6 4 10 16,6 1-10-16,-12-1 10 0,17-4 15 0,-6 0 3 16,-10 0 1-16,11 4 0 0,4-9 6 0,-4 5 1 15,-1 0 0-15,1-5 0 0,4 5-15 0,-4-5-2 16,5 9-1-16,-6-9 0 0,11-5 11 0,-10 0 3 15,5 5 0-15,-1-4 0 0,1-1-32 0,5 5 0 16,1-5 0-16,-12 5 0 0,11-5 0 0,0 0 0 16,6-4 0-16,-6 4 0 15,1-5-23-15,-1 1-10 0,-5-1-3 0,10 0-608 16,1-4-123-16</inkml:trace>
  <inkml:trace contextRef="#ctx0" brushRef="#br0" timeOffset="135453.41">29277 7305 1090 0,'0'0'31'0,"0"0"6"0,0-10-29 0,0 1-8 15,10-1 0-15,-10 1 0 0,11-1 39 0,-11 1 6 16,6-6 2-16,-1 10 0 0,6 1 12 0,-6-1 2 15,6 0 1-15,0 5 0 0,-1 0 1 0,1 5 0 16,0 0 0-16,-6 4 0 0,6 6-5 0,-5-1-1 16,4 0 0-16,-4 10 0 0,-6 0 6 0,11 5 1 15,-11 0 0-15,-11 0 0 0,5 4-21 0,1-4-4 16,-6-5-1-16,6 0 0 0,-6 5-14 0,0-5-2 16,0 0-1-16,1-1 0 0,-12-3-1 0,6-6 0 15,5 0 0-15,-10-4 0 0,-1 0-8 0,6-1-3 16,5-9 0-16,-11 0 0 0,1 0-9 0,5-9 0 15,-1-1 0-15,1 0 0 0,5-4-18 0,-10 0 4 0,10-6 1 16,-5-3 0-16,16-6 13 0,-11 0 0 0,11-5-10 0,0 6 10 16,0-6-9-16,0 1 9 0,11-1-12 0,-6 5 12 15,6 5-15-15,0 0 4 0,10 5 1 0,-10-5 0 16,5 0 10-16,1 10 0 0,10-1 0 0,-17 1 0 16,12 9 11-16,-6-4 4 0,0 4 1 0,1 5 0 15,4 5 16-15,-10-5 4 0,5 4 1 0,-5 6 0 16,0-5-7-16,10 9-2 0,-21-4 0 0,11 9 0 15,-11 5-13-15,5-5-3 0,-5 5-1 0,0 0 0 16,0-5-11-16,0 5-12 0,0-5 2 0,0 1-763 16,0-1-153-16</inkml:trace>
  <inkml:trace contextRef="#ctx0" brushRef="#br0" timeOffset="138305.37">28861 7895 842 0,'0'0'18'0,"0"0"4"0,0 0 1 0,0 0 1 0,11 5-24 0,0-1 0 0,10-4 0 0,-10 0 0 16,11 0 48-16,5-4 5 0,-6-1 1 0,12 5 0 15,-6 5 8-15,10-1 2 0,-4-4 0 0,4 5 0 16,7-5-32-16,-12 0-5 0,-5 0-2 0,5 0 0 15,-15 0-4-15,4 0-1 0,1 5 0 0,-12-5 0 0,1 5 5 16,-11-5 1-16,0 0 0 0,0 0 0 0,0 0-16 0,-11 5-10 16,1-5 12-16,-12 4-12 15,1 1 0-15,4 0-14 0,-15 0 1 0,10-5 0 0,6 5 13 0,-5-1 8 16,-1 6 0-16,6-5-8 0,5-1 0 0,0 1 0 16,11 5 0-16,0-10 0 0,0 0 0 0,0 0 0 15,0 9-12-15,11-4 12 0,5 5 0 0,0-1 0 16,1 1 0-16,4-5 0 0,-5 0 12 0,1-1 9 15,10 6 2-15,-17-5-481 16,1 4-96-16</inkml:trace>
  <inkml:trace contextRef="#ctx0" brushRef="#br0" timeOffset="144546.34">9151 13811 2142 0,'0'0'47'0,"0"0"9"0,0 0 3 0,0 0 1 0,0 0-48 0,0 0-12 15,0 0 0-15,0 0 0 0,0 0 48 0,0 0 6 16,0 0 2-16,0 0 0 0,0 10 38 0,0 4 8 15,-5 5 2-15,5 5 0 0,0 0-26 0,0 0-5 16,-5 0-1-16,5 5 0 0,0 5-14 0,0-1-3 16,0 1-1-16,0-6 0 0,0 6-35 0,0-5-7 15,0 0-2-15,0-6 0 0,-6 1-2 0,6 0 0 16,0-4 0-16,0-1 0 0,0-5-8 0,0 1 8 16,0-1-8-16,0-4 8 0,0-1-24 0,0-9-6 15,0 0-1-15,0 0 0 16,0 0-109-16,0 0-21 0,0 0-5 0,0 0-1 15,0-14-44-15,0-1-9 0,-5 6-1 0,5-10-1 0</inkml:trace>
  <inkml:trace contextRef="#ctx0" brushRef="#br0" timeOffset="144805.65">9049 14075 1504 0,'-22'0'43'0,"11"0"9"0,1 0-42 0,-7 0-10 0,-4 0 0 0,10 0 0 16,-16 0 104-16,6 5 18 0,-1-5 4 0,11 4 1 15,-10-4-11-15,4 5-3 0,1-5 0 0,0 5 0 16,-5-5-29-16,10 5-5 0,-5-5-2 0,5 5 0 15,11-5-8-15,-11-5-1 0,0 5-1 0,11 0 0 16,0 0-11-16,0 0-1 0,0 0-1 0,0-10 0 16,0 10-6-16,0-9-2 0,0-6 0 0,0 1 0 0,11-1-21 0,0 1-4 15,-6 0-1-15,11-5 0 0,-5 4 1 0,5-4 0 16,-5 0 0-16,5 4 0 0,-5-4 5 0,0 0 1 16,10 0 0-16,-10 5 0 0,0-1-9 0,-11 1-2 15,11-1 0-15,-6 1 0 0,1 4-16 0,-1-4 0 16,0 4 0-16,1 1 0 15,-1-1-49-15,1 1-7 0,-6-1-2 0,10 5-941 16,-10 5-188-16</inkml:trace>
  <inkml:trace contextRef="#ctx0" brushRef="#br0" timeOffset="146623.96">9621 13523 1364 0,'0'0'30'0,"0"0"6"0,-11 0 2 0,0 0 0 0,0 0-30 0,-5 10-8 16,5 0 0-16,-5 4 0 0,5 0 44 0,-5 6 8 16,11-1 2-16,-6 0 0 0,0 5 60 0,11 0 12 15,-11 5 2-15,11-1 1 0,0 6-41 0,0-5-9 16,11 4-2-16,0-4 0 0,-11 0-20 0,11 0-4 15,0-1-1-15,5 1 0 0,5 0-22 0,-10-5-5 16,5-5-1-16,0 5 0 0,11-5-12 0,-16 0-4 16,11-4 0-16,-6-1 0 15,0-4 4-15,0 4 0 0,6-4 0 0,-11-5 0 16,5 4-31-16,-5-4-5 0,10 0-2 16,-10 0 0-16,0-1-128 0,0-4-26 0,5 0-4 0,-5 0-764 15</inkml:trace>
  <inkml:trace contextRef="#ctx0" brushRef="#br0" timeOffset="146937.44">10128 13571 2576 0,'0'0'73'0,"-11"-14"15"0,11 4-70 0,0 10-18 0,0 0 0 0,0 0 0 15,0 0 23-15,0 0 1 0,0 0 0 0,0 0 0 16,0 0 36-16,0 5 7 0,0 10 1 0,11-1 1 16,-11 5-2-16,5 10-1 0,0-5 0 0,1 5 0 15,-1-1-29-15,1 1-5 0,-1 5-2 0,0-5 0 16,6-1-10-16,-11 1-1 0,0 0-1 0,11-5 0 16,-11 0-7-16,0-5-2 0,11 0 0 0,-11 0 0 15,0-4-9-15,0-1 0 0,0-4 0 0,0-1 0 16,0 6-19-16,0-6-2 0,5-4-1 0,-5 0 0 15,0-5-110-15,0 0-23 16,0 0-4-16,0 0-1 0,0 0-81 0,0 0-17 0,0 0-3 16,11-29-1-16</inkml:trace>
  <inkml:trace contextRef="#ctx0" brushRef="#br0" timeOffset="147203">10381 13533 2026 0,'0'-5'44'0,"6"-4"10"0,-6 9 2 0,0-10 1 0,5 1-45 0,11-1-12 16,-16 10 0-16,0-5 0 0,11 0 72 0,0 1 12 16,-11 4 2-16,16 0 1 0,-5 4-11 0,10 6-3 0,-10 0 0 0,0 9 0 15,5 0-13-15,0 0-4 0,0 5 0 0,6 0 0 16,-11 5-6-16,0 0-2 16,5 4 0-16,-6 1 0 0,1-6-25 0,0 6-6 15,0 0-1-15,-11-1 0 0,11 1-6 0,-11-1-2 0,0-9 0 16,0 5 0-16,0-5-8 0,0 5 0 0,0-5 0 0,0 0 0 15,0-10-17-15,-11 5 4 0,11-4 1 0,-11-1 0 32,11 0-136-32,-11 1-28 0,11-6-4 0,-11 1-2 0</inkml:trace>
  <inkml:trace contextRef="#ctx0" brushRef="#br0" timeOffset="147937.2">8423 14621 1265 0,'-48'5'36'0,"26"-5"8"0,0 0-36 0,-5 0-8 0,6 0 0 0,-1 5 0 16,-5-5 53-16,6 5 9 0,10-5 2 0,0 0 0 15,0 5 36-15,11-5 7 0,0 0 1 0,0 0 1 16,0 0-9-16,0 0-3 0,0 0 0 0,0 0 0 16,11 0-44-16,11 4-9 0,5-4-1 0,5 0-1 15,0 0 8-15,6 0 2 0,5-9 0 0,6 4 0 16,10-5 0-16,-5 1 0 0,16-1 0 0,0-4 0 16,17 4-23-16,-6 1-4 0,10 4-1 0,1-5 0 0,5 1 13 15,6-1 3-15,10 1 0 0,-5-1 0 0,5 0-26 0,0-4-5 16,6 0-1-16,-6-1 0 0,17 10-8 0,-17 5 12 15,-5-4-12-15,5-1 12 0,-5 5-2 0,-5-5 0 16,-1 0 0-16,17 0 0 0,-28 1-10 0,6 4 12 16,-5-5-12-16,0 0 12 0,0 0-12 0,-12 0 0 15,1 1 0-15,-5 4 0 0,-6 0 14 0,-5 0 1 16,-6-5 0-16,-16 5 0 0,6 0-15 0,-11 0 0 16,-6 0 0-16,0 0 0 0,-5 0 0 0,6 5 0 15,-17-5 0-15,5 0 0 0,-10 0-10 0,11 0-5 16,-22 0-1-16,11 0 0 0,-6-5 16 0,-5 5 0 15,0 0 0-15,0 0 0 16,0 0-105-16,0 0-19 0,0 0-3 0,0 0-701 0,-16 0-140 0</inkml:trace>
  <inkml:trace contextRef="#ctx0" brushRef="#br0" timeOffset="149268.96">9944 15226 2452 0,'0'-29'69'0,"0"14"16"0,0 1-68 0,0 4-17 15,0-4 0-15,0 4 0 0,0 1 45 0,0-1 6 16,0 10 1-16,11-5 0 0,-11 5 27 0,0 0 5 16,0 0 2-16,0 5 0 0,11 10-25 0,-6-1-5 15,6 5 0-15,-11 5-1 0,5 5 8 0,1 0 1 0,-6 4 1 0,5-4 0 16,-5 5-24-16,6 4-5 0,-6 0 0 0,0 1-1 15,10-6-16-15,-10 1-3 0,0-5-1 0,0 4 0 16,0-9-15-16,0 0 9 0,0 0-9 0,0-5 8 16,0 0-8-16,11-4 0 0,-11-1-12 15,-11-4 12 1,11-10-47-16,0 0-1 0,0 9-1 0,0-9 0 16,0 0-82-16,0 0-16 0,0 0-3 0,0 0-1 0,0-14-72 15,0 0-14-15,0-6-3 0,-10 1-740 0</inkml:trace>
  <inkml:trace contextRef="#ctx0" brushRef="#br0" timeOffset="149545.22">9896 15446 1677 0,'0'0'36'0,"-11"0"8"0,-11 0 2 0,6 0 2 0,0 0-38 0,0 0-10 16,-6 5 0-16,6-5 0 0,-6 5 86 0,1-5 15 15,10 4 3-15,-16 1 1 0,11 0-4 0,0 0-1 16,-6 0 0-16,11-1 0 0,-5 1-12 0,0 0-4 16,5 0 0-16,6 0 0 0,-6-5-41 0,11 0-9 15,0 0-2-15,-11 0 0 0,11 0 20 0,0 0 3 16,0 0 1-16,0 0 0 0,0-5-14 0,-11-5-2 15,11 10-1-15,-5-14 0 0,5 4-19 0,5-4-4 16,6-5-1-16,-11 0 0 0,0-1 2 0,11 6 1 16,0-5 0-16,-6 0 0 0,6-1 9 0,0 1 1 15,-6 5 1-15,11-10 0 0,-5 9-9 0,-11-4-3 16,11 5 0-16,0 0 0 0,-11-6-5 0,5 6-2 16,-5 0 0-16,6 4 0 0,-6-4-10 0,5-1 8 15,-5 6-8-15,0-6 8 0,0 6-24 0,0-1-4 0,-5 1-2 0,5-1 0 31,0 0-173-31,0 1-34 0,0 9-7 0,0 0-2 0</inkml:trace>
  <inkml:trace contextRef="#ctx0" brushRef="#br0" timeOffset="150642.37">13181 14545 2392 0,'0'0'68'0,"0"0"15"0,0 0-67 0,0 0-16 15,0 0 0-15,0-10 0 0,10 5 53 0,1 1 7 16,5-1 2-16,6 0 0 0,0 0-4 0,-12 5-1 16,17-5 0-16,6 5 0 0,-12-4-28 0,6-1-5 15,6 5-2-15,-6-5 0 0,5 5-22 0,-10-5-8 16,4 5 0-16,-4 0 0 16,0 0-60-16,-1-5-12 0,-10 5-3 0,0 0 0 15,5 0-122-15,-16 0-25 0,0 0-5 0,0 0-1 0</inkml:trace>
  <inkml:trace contextRef="#ctx0" brushRef="#br0" timeOffset="150876.69">13197 14372 2156 0,'0'0'48'0,"0"0"9"0,0 0 3 0,0 0 0 0,0 0-48 0,5-5-12 16,11 1 0-16,6-1 0 0,0 0 24 0,-12 0 2 16,17-4 1-16,6 4 0 0,-6 0-15 0,5 0-2 15,6 0-1-15,5 1-682 16,0-1-137-16</inkml:trace>
  <inkml:trace contextRef="#ctx0" brushRef="#br0" timeOffset="151095.37">14621 13888 2131 0,'0'-19'47'0,"0"-5"9"0,-11 0 3 0,6 0 1 0,-1 5-48 0,6-1-12 0,-5 6 0 0,5 0 0 15,0 4 77-15,0 10 14 0,0 0 2 0,0 0 1 16,0 0 6-16,0 5 0 0,0 9 1 0,5 10 0 16,-5 5-31-16,0 5-6 0,6 4-2 0,-1 5 0 15,-5 5 3-15,11 0 1 0,-11 0 0 0,11 0 0 16,-11 0-28-16,10-5-6 0,1 0 0 0,-11-5-1 15,11 1-22-15,-6-6-9 0,1-4 8 0,-1 0-8 16,1-5 0-16,-1-5 0 0,6 0 8 0,-11-4-8 16,0-1-30-16,0-4-8 0,0-10-2 0,0 0 0 15,0 0-127-15,0 0-25 0,0 0-6 0</inkml:trace>
  <inkml:trace contextRef="#ctx0" brushRef="#br0" timeOffset="151424.31">15036 13873 2134 0,'0'0'47'0,"0"0"9"0,0 0 3 0,0 0 1 0,0 0-48 0,0 0-12 16,-11 5 0-16,-10 0 0 0,5 5 48 0,-6-1 6 16,1 1 2-16,-1-1 0 0,0 6-13 0,-5-6-3 15,6 1 0-15,-1 4 0 0,1 1-30 0,4-1-10 0,-4 1 0 0,-1-1 0 16,6 0 11-16,5 1-11 0,1-6 10 0,-1 6-10 15,0-1 20-15,0 0-3 16,11 1 0-16,-5-1 0 0,-1 5 27 0,6-4 4 0,6-1 2 0,-6 5 0 16,5 0 5-16,1-4 1 0,10-1 0 15,-5 5 0-15,-1-4-18 0,1 4-3 0,0-5-1 16,5 1 0-16,6 4 2 0,-1-5 0 16,-10 1 0-16,5-6 0 0,6 6-20 0,-1-6-3 0,-10 1-1 15,5-1 0-15,-5-4-12 0,11 10 0 0,-11-11 0 0,-1 1-10 31,1 0-106-31,5 0-20 0,6-5-5 0,-11 0-1152 0</inkml:trace>
  <inkml:trace contextRef="#ctx0" brushRef="#br0" timeOffset="151660.87">15317 14339 2460 0,'0'0'70'0,"0"0"14"0,0 0-67 0,0 0-17 0,0 0 0 0,0 0 0 16,11 9 87-16,-11-4 13 0,10 5 4 0,-10 4 0 15,6 0 12-15,-1 1 4 0,0 4 0 0,1 5 0 16,-1-5-45-16,1 0-9 0,-1 5-2 0,6 0 0 16,-11-5-32-16,11 5-6 0,-1 0-2 0,-10-5 0 15,11 1 4-15,-11-6 0 0,11 0 0 0,-6 6 0 16,6-6-28-16,-5-4 0 0,-1-1 0 0,6 1 0 16,-11-1-11-16,11-4-7 15,-1-5-2-15,-10 5 0 16,11 0-144-16,-5-5-28 0,4-5-7 0,-4-5-1 0</inkml:trace>
  <inkml:trace contextRef="#ctx0" brushRef="#br0" timeOffset="152246.31">16568 14171 2325 0,'0'0'51'0,"0"0"10"0,0 0 3 0,0 0 2 0,0 0-53 0,0 0-13 0,0 0 0 0,0 0 0 16,0 0 90-16,11 0 15 15,5 0 3-15,-5 5 1 0,10-10-36 0,6 5-7 16,6 0-2-16,5 0 0 0,5 0-44 0,-11 0-10 0,6 0-2 16,5 5 0-16,-5-5-8 0,-6 0-11 0,-5 4 3 0,5-4 0 31,1 5-36-31,-6 0-6 0,-6-5-2 0,1 5 0 16,-6-5-166-16,-5 0-34 0,0 5-6 0</inkml:trace>
  <inkml:trace contextRef="#ctx0" brushRef="#br0" timeOffset="152478.72">16940 13931 2415 0,'0'0'53'0,"0"0"11"0,0 0 3 0,0 0 1 15,0 0-55-15,0 0-13 0,0 0 0 0,0 0 0 16,0 10 76-16,0-1 13 0,11 6 3 0,-11 4 0 16,6 10-5-16,4-6-1 0,-4 6 0 0,-1 5 0 0,0-1-21 0,1 6-4 15,5-6-1-15,-11 1 0 0,10-1-17 0,-10 1-4 16,11-5-1-16,-11 0 0 0,11-1-24 0,-11-4-5 15,5 0-1-15,1 0 0 0,-6-5-8 0,0 1-14 16,5-1 3-16,-5 0 1 16,6-10-75-16,-1 6-15 0,0-6-4 0,12-4 0 15,-7 5-129-15,1-10-27 0,16 9-4 0,5-18-2 0</inkml:trace>
  <inkml:trace contextRef="#ctx0" brushRef="#br0" timeOffset="152801.84">18159 13969 2487 0,'0'-24'55'0,"-10"15"11"0,-1-1 2 0,0-4 2 0,0-1-56 0,0 6-14 0,-5-1 0 16,5 1 0-16,-5-1 0 0,0 5 0 0,0 1 0 0,-6 8 0 16,12 1 28-16,-12 0 4 0,6 4 0 0,5 11 0 15,0-6 9-15,0 10 3 0,1-5 0 0,10 5 0 16,0 5-29-16,0 0-6 0,0-5-1 0,0 4 0 15,10 1-8-15,1-5 8 0,-11 5-8 0,16-10 8 16,-5 5-8-16,5-5 0 0,1-4 0 0,4-1 0 16,-10 0 0-16,11-4 0 0,-6-5 0 0,5-5-11 15,-5 5 2-15,1-5 0 0,-1 0 0 0,-5-5 0 16,10 0 9-16,-10-5 0 0,-11 1 0 0,5-6 0 16,-5 1 8-16,0-5 0 0,-5 5 0 0,5-10 0 15,-11 4 6-15,0 1 2 0,1 0 0 0,-7 5 0 16,7-6-16-16,4 1 0 0,-5 5 0 0,6-5-10 15,-6 4-112-15,11 6-22 0,0-6-5 0,-11 1-1 0</inkml:trace>
  <inkml:trace contextRef="#ctx0" brushRef="#br0" timeOffset="153505.91">19227 14036 2286 0,'0'0'50'0,"0"0"10"0,0 0 3 0,0 0 1 0,0 0-51 0,0 0-13 15,0 0 0-15,0 5 0 0,22 0 64 0,-17 0 9 16,17-10 3-16,0 0 0 0,-1 5-20 0,1 0-3 16,15 0-1-16,-4-5 0 0,-12 5-38 0,17-4-14 15,-16 4 9-15,15-5-9 0,-15 5 0 0,0 0-14 16,-1 0 2-16,6 0 0 16,-16 0-127-16,5-5-25 0,-5 5-4 0,-6-5-536 15,-5 5-106-15</inkml:trace>
  <inkml:trace contextRef="#ctx0" brushRef="#br0" timeOffset="153740.84">19190 13926 2343 0,'-11'-5'52'0,"0"1"10"0,-11-1 2 0,6 5 2 0,11 0-53 0,5 0-13 0,0 0 0 0,0 0 0 16,0 0 60-16,0 0 10 0,5-5 2 0,11 0 0 16,6 5-16-16,5-5-4 0,5 1 0 0,-5 4 0 15,6-5-52-15,10 5 0 16,-11 0-8-16,17-5 0 15,-17 5-93-15,11-5-19 0,0 5-3 0,-10 0-621 16,-1 0-124-16</inkml:trace>
  <inkml:trace contextRef="#ctx0" brushRef="#br0" timeOffset="154036.06">19503 13643 2253 0,'-17'-14'49'0,"17"14"11"0,-5-5 1 0,5 5 3 0,0 0-51 0,0 0-13 0,0 0 0 0,0 0 0 16,0 0 22-16,0 0 2 0,11 0 0 0,0 5 0 16,15 0 23-16,-4 0 5 0,0-1 0 0,15 6 1 15,-4 4-26-15,15 1-6 0,-15 4-1 0,15-5 0 16,-10 1-20-16,5-1 0 0,-5 0 0 0,5-4 0 16,-11 0 0-16,6 4 0 0,0-4 0 0,-6-6 0 15,-5 6 30-15,-5-5 2 0,10 0 0 0,-21-1 0 16,5 1-32-16,0 0 0 0,-5-5 0 0,-5 5 0 0,4 0 0 15,-10-5 0-15,0 0 0 0,0 4 0 0,-10 6 0 16,4 4 0-16,-5-4 0 0,1 4 0 0,-1 5 12 16,0-4-3-16,0-1-1 0,-10 5 0 0,10 1 10 0,-5 4 2 15,5-5 0-15,0 5 0 0,0-5 19 0,0 0 4 16,1 0 1-16,-1 0 0 0,6 1-20 0,-1-6-3 16,1 0-1-16,-6 6 0 0,11-11-9 0,-11 5-3 15,11-4 0-15,0 0 0 16,-11-1-75-16,11 1-15 0,0-1-3 0,0-4-1197 0</inkml:trace>
  <inkml:trace contextRef="#ctx0" brushRef="#br0" timeOffset="154638.1">21617 13356 2559 0,'0'-29'56'0,"0"15"12"0,-11 9 3 0,11-5 1 0,-11 1-58 0,11 9-14 0,0 0 0 0,0 0 0 16,0 0 54-16,0 0 8 0,0 0 2 0,0 9 0 15,11 6 9-15,-11 4 3 0,0 0 0 0,11 10 0 16,0 9-4-16,-11 0 0 0,11 1 0 0,-6 9 0 15,6-5-28-15,0 5-7 0,-1-5-1 0,-10 0 0 16,11-5-12-16,-11 1-4 0,11-6 0 0,-11 6 0 16,11-6-20-16,-11-4 0 0,0 0 0 0,0-5 0 15,0 0 0-15,0-5 0 0,0 0 0 0,0-5 0 16,0-4 0-16,0 0-18 0,0-6 3 0,0-4 1 16,0 0-99-1,0 0-20-15,0 0-4 0,0 0-1 0,0 0-101 16,0-14-20-16,0-24-4 0,0 4-1 0</inkml:trace>
  <inkml:trace contextRef="#ctx0" brushRef="#br0" timeOffset="154919.28">22043 13432 2487 0,'0'0'55'0,"0"0"11"0,0 0 2 0,0 0 2 0,0 0-56 0,0 0-14 16,0 0 0-16,0 0 0 0,0 0 60 0,-11 5 10 15,1 0 2-15,-1 0 0 0,-11 4-45 0,1-4-9 16,-1 5-2-16,6-1 0 0,-6 1-16 0,1 0 0 15,-1-1 0-15,6 5 0 0,-6-4 0 0,12 4 0 16,-7 1 0-16,7-1 0 0,-1 1 10 0,11 4-2 0,-11 0 0 0,11-5 0 16,-11 6 32-16,22-6 7 0,-11 10 1 0,0-5 0 15,11 0 0-15,0 0 0 0,-1 1 0 0,1-6 0 16,0 5-20-16,5 0-3 16,6-4-1-16,-12-1 0 0,7 0-12 0,4 1-4 0,-10-1 0 15,0-4 0-15,5 4-8 0,-5-9 0 0,5 5 0 16,0-6 0-1,-5 1-75-15,0 0-17 0,0 0-3 0,-1-5-823 0,1 0-165 16</inkml:trace>
  <inkml:trace contextRef="#ctx0" brushRef="#br0" timeOffset="155153.63">22313 13921 2786 0,'0'0'61'0,"0"0"13"0,0 0 2 0,0 0 3 16,11 5-63-16,-6 0-16 0,6 0 0 0,-6 0 0 15,1 4 90-15,-1 6 15 0,0-6 3 0,6 6 1 16,-11 4-26-16,11 0-6 0,-11 5-1 0,11 0 0 0,-6 0-44 0,1-5-10 16,4 10-2-16,-4-10 0 0,4 5 10 0,1-5 2 15,0 0 0-15,0 0 0 0,-11 1-20 0,11-6-3 16,-6-4-1-16,0 4 0 0,6-4-8 0,0-1-11 16,-6-4 3-16,6 0 0 15,0 0-96-15,-11-5-20 0,11 0-3 0,0 0-1 16,-1-5-147-16,7 0-29 0,15-9-7 0,-11-1-1 0</inkml:trace>
  <inkml:trace contextRef="#ctx0" brushRef="#br0" timeOffset="155356.69">23138 13921 2790 0,'-11'-28'61'0,"11"28"13"0,0 0 2 0,0 0 3 0,11 0-63 0,-11-5-16 0,11 0 0 0,10-5 0 15,-15 10 38-15,15-4 5 0,1 4 1 0,0-5 0 16,-6 0-13-16,16 0-3 0,-10 5 0 0,-1 0 0 16,6-4-28-16,6 4 0 0,-17 0 0 0,16-5 0 15,-21 0-114 1,11 0-22-16,-6 0-5 0,0 5-1069 0</inkml:trace>
  <inkml:trace contextRef="#ctx0" brushRef="#br0" timeOffset="155575.37">23100 13710 2300 0,'0'0'51'0,"0"0"10"0,11 0 3 0,0-4 0 0,5-1-52 0,6 0-12 15,-6 0 0-15,5 0 0 0,12 1 44 0,-12-1 7 16,1-5 1-16,16 6 0 16,-11-6-77-16,5 5-15 0,-5-4-4 0,-5-1 0 0</inkml:trace>
  <inkml:trace contextRef="#ctx0" brushRef="#br0" timeOffset="156191.51">24185 13389 2574 0,'0'0'56'0,"0"-9"12"0,0-6 3 0,0 6 1 0,0-1-57 0,0 0-15 16,0 1 0-16,0 9 0 0,0 0 105 0,0 0 19 0,0 0 3 0,0 0 1 15,0 0-52-15,0 0-9 0,0 0-3 0,5 9 0 16,6 6-12-16,-6 4-4 0,6 0 0 0,-11 10 0 16,0 0-9-16,0 0-3 0,11 4 0 0,-11-4 0 15,10 4-6-15,-10-4-2 0,6 0 0 0,-1-10 0 16,1 5-18-16,-1 0-10 0,0-5 10 0,1-4-2 16,-1 4-8-16,6-5 0 0,-11 1 0 15,0-6 0-15,0 1 0 0,0-1 0 0,0-9 0 0,11 5 0 16,-11-5 0-16,0 5 0 0,0 0 0 0,0-5 0 15,0 0-49-15,0 0-10 0,0 0-1 16,11 0-1-16,-1 5-102 0,-10-5-20 0,0-5-4 0,6 5-1 16</inkml:trace>
  <inkml:trace contextRef="#ctx0" brushRef="#br0" timeOffset="157579.63">22027 12584 2257 0,'0'0'49'0,"-16"0"11"0,5 0 1 0,11 0 3 0,-11 0-51 0,11 0-13 0,0 0 0 0,0 0 0 15,0 0 64-15,0 0 9 0,11-5 3 0,0 5 0 16,16-5-10-16,16 0-2 0,-5 1 0 0,16-1 0 0,5 0-35 16,11 0-7-16,11 0-2 0,11-4 0 15,-6 4 10-15,27 0 2 0,-10 0 0 0,26 1 0 16,-26-1-20-16,15 0-3 0,-4 0-1 0,15 5 0 0,-21-5-8 0,0 5 8 15,0 5-8-15,-6 0 8 0,-10 0-8 16,-6 0-17-16,6-1 4 0,-11 1 1 0,-11 0 12 0,0-5 0 16,-11 5 0-16,6-5 0 0,-6 0 0 0,-21 0 0 15,5 0 0-15,-10 0 0 0,4-5 0 0,-15 0 0 16,5 5 0-16,-5-5 0 0,-6 1 0 0,0-1 8 16,0 0 0-16,6 0-8 15,-12 0 28-15,-10-4 0 0,11 9-1 0,-11 0 0 16,0 0 4-16,6-5 1 0,-1-5 0 0,-5 10 0 0,0 0-6 15,0 0-1-15,0 0 0 0,0 0 0 0,0 0-16 16,0 0-9-16,0 0 10 0,0 0-10 0,0 10 0 16,5 4 0-16,1 1 0 0,-6-1 0 0,5 1 32 0,6 4 0 15,-11 5 0-15,0 0 0 0,0 5-32 0,0 4 0 16,11 1 0-16,-11 9 0 0,11-5 12 0,-11 5-1 16,10 0 0-16,-10 1 0 0,6 4-11 0,-6-1 10 15,5 6-10-15,6 0 10 0,-6 0-1 0,6-1 0 16,0 6 0-16,0-1 0 0,0 6-9 0,-1-6 0 15,1-4 0-15,0 5 0 0,0-6 8 0,5 1 0 16,-5 0 0-16,-1-10 0 0,-4 0-8 0,5 0 0 16,-6 15 0-16,6-1 0 0,-6-4 0 0,6-5 0 15,0 0 0-15,0 0 0 0,-11-5 0 0,0-5 0 16,10 1 0-16,-10-6 0 0,6 1 0 0,-1-5 0 0,-5-1 0 16,6-4 0-16,-6 0 0 0,0-4 0 0,0 4 0 15,0-5 0-15,0 0 0 0,0-5 0 0,0 1 0 0,0-1 0 16,0 0-9-16,0-4 9 0,-6 0-12 0,6-1 12 15,-5-4 0-15,-1 5 0 0,-4-6 0 0,10 6 0 16,-22-5-12-16,11 0 12 0,-5-1-12 0,-6 6 12 16,1-5-12-16,-12 4 12 0,7 1-12 0,-18 0 12 15,17-1 0-15,-16 1 0 0,5-1 0 0,-10 6 0 16,5-1 0-16,-6-4 0 0,-5-6 0 0,6 1 0 16,-12 5 0-16,-10-1 0 0,11-4 0 0,-11 5 0 0,5-1 0 15,-5 1 0-15,0-5 0 0,-11 4 0 0,0-4 0 0,-11 5 0 16,1-1 0-16,-6 1 0 0,5-1 8 0,0 1-8 15,-10 0 0-15,5-1 0 0,5-4 0 0,0 5 0 16,0-1 0-16,12 1-10 0,-1-5 10 0,11-1 9 16,-6 1-1-16,6 0-8 0,5-5 0 15,6 5 0-15,-11 0 0 0,10-1 0 0,1-4 0 0,5 5 0 16,-5 0 0-16,5-5 0 0,5 5 0 0,-10 0 0 16,5-5 0-16,-5 4 0 0,10 1 0 0,-10 0 0 15,10 0 0-15,6 0 0 0,-5-1 0 0,15 1 0 16,-10 0 0-16,5-5 0 0,6 5 0 0,5 0 0 15,-5-5 0-15,10 4 0 0,6 1 0 0,-6-5 0 16,-5 0 8-16,11 5-8 0,0-5 0 0,5 0 8 16,-10 0-8-16,4 0 0 0,1 5 13 0,11-5-4 15,-17 4-1-15,11-4 0 0,1 0-8 0,-1 0 0 16,11 0 0-16,-6 5 0 0,6-5 0 0,0 0 0 0,0 0 0 16,0 0 0-16,0 0 0 0,-10 0 0 0,10 0 0 15,0 0 0-15,0 0 14 0,0 0 1 0,0 0 0 0,0 0 0 16,0 0-5-16,0 0-1 0,0 0 0 0,0 0 0 15,0 0-9-15,0 0 0 0,0 0 9 0,0 0-9 16,0 0 0-16,0 0 0 0,0 0 0 0,0 0-12 16,0 0-59-1,0 0-12-15,0 0-2 0,0 0-931 0,0 0-187 0</inkml:trace>
  <inkml:trace contextRef="#ctx0" brushRef="#br0" timeOffset="186160.02">2716 16889 1974 0,'0'0'56'0,"0"0"12"0,0 0-54 0,0 0-14 15,0 0 0-15,0 0 0 0,0 0 54 0,0 0 8 16,0 0 2-16,0 0 0 0,0 0 33 0,0-5 7 15,22 1 2-15,-22-1 0 0,21 5-30 0,-10-5-7 16,11 0-1-16,5 0 0 0,-6 5-12 0,6-4-4 16,6-1 0-16,-17 5 0 0,16-5-25 0,-10 0-6 15,-1 5-1-15,6-5 0 0,-5 5-12 0,-1 0-8 16,-10 0 8-16,5-4-8 0,-5 4 0 0,0 0 0 16,11 4 0-16,-22-4 0 0,0 0 0 0,0 0 0 15,0 0 0-15,0 0-8 16,0 0-106-16,0 0-21 0,0 0-4 0,0 0-672 0,0 10-134 0</inkml:trace>
  <inkml:trace contextRef="#ctx0" brushRef="#br0" timeOffset="186409.96">2808 16851 2296 0,'0'0'51'0,"0"-5"10"0,-16 0 3 0,16 5 0 0,0 0-52 0,0 0-12 0,0 0 0 0,0 0 0 15,0 0 56-15,0 0 9 0,0 0 2 0,0 0 0 16,0 0 18-16,0 15 4 0,0-1 1 0,0 5 0 15,16 0-21-15,-16 5-4 0,0 0-1 0,0 0 0 16,0 10-16-16,0-5-4 0,0-1-1 0,0 1 0 16,0 0-15-16,0 4-2 0,0-4-1 0,0 0 0 15,0 0 0-15,0 0 0 0,0-1 0 0,0-4 0 16,0 0-25-16,0 0 0 0,0-5 0 0,0-4 0 16,0 4 0-16,0-9 0 0,0 9 8 0,0-10-8 0,11 1 0 0,-11 0-14 15,0-6 2-15,0-4 0 16,0 0-116-16,0 0-24 0,10-4-4 0,1-1-754 15,-5-5-151-15</inkml:trace>
  <inkml:trace contextRef="#ctx0" brushRef="#br0" timeOffset="186659.16">2759 17210 2372 0,'0'0'52'0,"0"0"12"0,0 0 1 0,0 0 1 0,0 0-53 0,0 0-13 16,11 0 0-16,-5 0 0 0,4 0 54 0,12 0 8 0,-1 0 2 0,-4 0 0 15,15 0-2-15,-10 0 0 0,10 0 0 0,-5 0 0 16,-5 0-48-16,4-4-14 0,7 4 0 0,-12 0 8 31,-4 0-80-31,4 0-16 0,1 0-4 0,-1 0-692 0,-15-5-138 0</inkml:trace>
  <inkml:trace contextRef="#ctx0" brushRef="#br0" timeOffset="186894.11">3164 17186 2250 0,'0'0'49'0,"0"0"11"0,0 0 1 0,0 0 3 0,0 0-52 0,0 0-12 0,0 0 0 0,0 0 0 16,0 0 65-16,5 10 11 0,-5 0 1 0,11-1 1 15,-11 6 17-15,11-6 3 0,-11 6 1 0,11-1 0 16,-11 5-43-16,0 0-9 0,0-4-2 0,0 4 0 16,0-5-21-16,0 5-4 0,10-4 0 0,-10 4-1 15,0-9-11-15,0 4-8 0,0-4 9 0,0-1-9 16,0 1-12-16,0-5-8 0,0 4-1 0,0-9-1 15,0 0-162-15,0 0-32 16,0 0-6-16</inkml:trace>
  <inkml:trace contextRef="#ctx0" brushRef="#br0" timeOffset="187120.48">3239 17095 2815 0,'0'0'62'16,"0"-4"13"-16,-5-6 2 0,5 10 2 0,0 0-63 0,0-14-16 0,0 14 0 0,0-10 0 15,0 0 13-15,0 1 0 0,0 9 0 0,0 0 0 0,0-5-13 0,0 5 0 16,5-10 0-16,-5 10-10 16,0 0-226-16,0 0-44 0</inkml:trace>
  <inkml:trace contextRef="#ctx0" brushRef="#br0" timeOffset="187355.9">3320 17186 2235 0,'0'0'49'0,"0"0"11"0,6 10 1 0,-6 0 2 0,16 4-51 0,-16 0-12 16,0 1 0-16,11-1 0 0,-1 1 67 0,-10-1 10 0,0 5 3 0,11 0 0 16,-11-4-5-16,6 4-1 0,-6-5 0 0,10 1 0 15,-10 4-50-15,0-10-9 0,6 6-3 0,-6-6 0 16,0 1-12-16,5 0 0 0,-5-6 0 0,0-4 0 16,0 0 0-16,0 0 0 0,0 0 0 0,0 0 0 15,0 0 0-15,0 0-10 0,0 0 2 0,0 0 0 16,0-14-4-16,0-10 0 0,0 5 0 0,11 0 0 15,-11-5 0-15,0 0-1 0,11 4 0 0,0-3 0 16,-11 3-22 0,10 6-4-16,-10 0-1 0,11 4 0 0,0 5 40 0,-6-4 0 0,6 9 14 0,-5 0-4 15,10 0 34-15,-16 4 6 0,11 1 2 0,-1 0 0 16,1 5 0-16,-11-1 0 0,16 6 0 0,-10-6 0 16,10 6-25-16,-16-1-5 0,0 0-1 0,21 1 0 15,-21-1-21-15,11 5 0 0,-11-9 0 0,6-1 0 16,4 6-9-16,1-6-7 0,0 1 0 0,0-5-1 15,0 4-143-15,-1-4-29 0,1-5-6 0,0 0-938 16</inkml:trace>
  <inkml:trace contextRef="#ctx0" brushRef="#br0" timeOffset="187721.07">3908 17115 2343 0,'0'0'52'0,"-10"-10"10"0,-1 5 2 0,-5 5 2 0,5-5-53 0,5 5-13 16,-10 0 0-16,-5 0 0 0,10 5 35 0,-5-5 4 15,-1 10 1-15,12-5 0 0,-6 4-7 0,0 1-1 16,1 4 0-16,10 5 0 0,0-4-32 0,0 4 0 0,0 5 0 16,0-5 0-16,0 0 0 0,10 5 0 15,-10-5 0-15,11 5 0 0,0-5 32 0,5 5 0 0,6-4 0 0,-22-1 0 16,21 0-32-16,-10-5 0 0,5-4 0 0,-5-5 0 16,11 0 13-16,-11-5-4 0,-1 0-1 0,6 0 0 15,-5-10-8-15,11 5 8 0,-11-9-8 0,-11-1 8 16,10 1 4-16,1-5 0 0,-5-5 0 0,-6 0 0 15,5-5-4-15,-5 0 0 0,0-4 0 0,-5-1 0 16,-1-4-8-16,6-10 0 0,-11 10 0 0,1-10 0 16,10 9 0-16,-11-4 0 0,0 10 0 0,0-1 0 15,6 10 28-15,-1 0 3 0,-4 5 1 0,4 4 0 16,6 15-8-16,0 0 0 0,0 0-1 0,0 0 0 16,0 5 21-16,-10 5 4 0,10 4 0 0,0 5 1 15,0 5 3-15,0 0 1 0,0 5 0 0,0 0 0 16,10 0-18-16,-10-1-4 0,6 1-1 0,4 0 0 0,1 0-11 15,0-5-3-15,11 4 0 0,-12-4 0 0,1 0-8 0,5-4-8 16,1 4 12-16,-1-5-12 16,5-5-34-16,-4 5-14 0,-1-4-2 0,0-6-1 15,5-4-137-15,-4 0-27 0,4 4-5 0,1-9-2 0</inkml:trace>
  <inkml:trace contextRef="#ctx0" brushRef="#br0" timeOffset="188034.56">4610 16923 2566 0,'-6'-10'56'0,"6"1"12"0,0 9 3 0,0-10 1 16,0 10-57-16,0 0-15 0,0 0 0 0,0 0 0 15,0 0 97-15,0 0 17 0,0 0 3 0,0 0 1 0,0 0-27 16,0 10-6-16,0 4-1 0,0 5 0 0,0 0-16 0,0 5-3 15,0 5-1-15,6-5 0 0,-6 5-25 0,10 0-6 16,-10-5-1-16,0 4 0 0,6 1-21 0,4 0-11 16,-10-5 10-16,0 0-10 0,6 0 10 0,5 0-10 15,-11-5 10-15,10-5-10 0,-10 1 0 0,0-1 0 16,0 0 0-16,0-4 0 0,0 0 0 0,0-6-10 16,0-4 0-16,0 0 0 15,0 0-94-15,0 0-20 0,0 0-3 0,11-9-1 16,-11-1-96-16,6-9-19 0,-6-5-4 0,10 0-1 0</inkml:trace>
  <inkml:trace contextRef="#ctx0" brushRef="#br0" timeOffset="188307.8">4906 16975 2176 0,'0'0'62'0,"0"0"13"0,6-4-60 0,-6 4-15 0,10-10 0 0,-10 10 0 16,0 0 64-16,0 0 9 0,0 0 3 0,0 0 0 16,0 0 22-16,0 0 5 0,0 0 1 0,0 0 0 15,-16 5-71-15,5 0-13 0,-10-1-4 0,5 6 0 16,10 4-6-16,-10-4-2 0,5 4 0 0,-10 1 0 15,5-6 26-15,10 6 5 0,-5 4 1 0,6-5 0 16,-6 1-15-16,11 4-2 0,0-5-1 0,0 5 0 16,0-4 14-16,6-1 2 0,-1 1 1 0,0-6 0 15,6 10-10-15,11-9-1 0,-22 4-1 0,21-4 0 16,-10 0 10-16,-6-1 3 0,12 1 0 0,-7-1 0 0,7-4-26 0,-7 0-5 16,1 0-1-16,5-1 0 0,-10-4-8 0,5 5 0 0,5-5 0 15,-5 0 0 1,-11 0-44-16,0 0-12 0,0 0-1 0,10 0-1 15,1-5-109-15,-11 5-21 0,0 0-5 0,11 0-1061 0</inkml:trace>
  <inkml:trace contextRef="#ctx0" brushRef="#br0" timeOffset="188734.56">5176 17302 1958 0,'0'0'43'0,"0"0"9"0,0 0 1 0,0 0 3 32,0 0-45-32,0 0-11 0,0 0 0 0,0 0 0 0,11-10 104 0,-11 10 20 15,10-5 3-15,-10 5 1 0,0 0-52 0,11 0-9 16,0 0-3-16,-6 5 0 0,1 0 22 0,5 0 4 16,-6-1 1-16,0 6 0 0,12-1-55 0,-17 6-10 15,0-1-2-15,10 1-1 0,-10-1-7 0,0 5-2 16,11 0 0-16,-11 5 0 0,0-4 20 0,0 4 4 15,0-5 1-15,-11 5 0 0,11-5-11 0,0 0-3 16,0 0 0-16,0 0 0 0,0 5-25 0,0-9 0 16,0 4 0-16,0-5 0 0,11 1 0 0,-11-6 0 15,0 1 0-15,0-5 0 0,6 4 0 0,-6-4 0 16,0-5 0-16,5 5 0 0,0 0 0 0,6-5 0 16,-5 0 0-16,10 0 0 0,-5 0 56 0,-1-5 7 15,1 5 1-15,5-5 0 0,0 0-52 0,-10 0-12 16,15 1 0-16,-10-1 0 0,-5 5 0 0,4-5 0 0,1 0 0 0,0 5 0 31,11 0-48-31,-22-5-13 0,10 5-3 0,-10 0 0 0,0 0 52 0,0 0 12 0,11 0 0 0,-11 0 0 31,6 0-54-31,-6 0-8 0,0 0-2 0,0 0 0 16,0 0-51-16,0 0-10 0,0 0-3 0,0 0-716 0,0 0-144 0</inkml:trace>
  <inkml:trace contextRef="#ctx0" brushRef="#br0" timeOffset="189003.84">5758 17460 3110 0,'0'0'68'0,"0"0"15"0,0 0 2 0,0 0 3 0,0 0-71 0,0 0-17 16,0 0 0-16,0 0 0 0,0 0 55 0,0 0 7 16,0 0 2-16,0 0 0 0,0 0 0 0,-5-10 0 15,5 10 0-15,5-14 0 16,-5-1-154-16,0 1-30 0,0 4-7 0,6-4-1 16,-6 4-102-16,0-4-21 0,11-15-4 0,-11 5-1 0</inkml:trace>
  <inkml:trace contextRef="#ctx0" brushRef="#br0" timeOffset="189254.2">5731 17162 2880 0,'0'0'64'0,"0"0"12"0,0 0 4 0,0 0 0 0,0-9-64 0,0 9-16 0,0 0 0 0,-10-10 0 16,10 10 92-16,0 0 15 0,0 0 3 0,0-9 1 16,-11-1-35-16,11 10-6 0,0 0-2 0,0-9 0 15,0-1-54-15,11 0-14 0,-11 6 0 0,10-6 0 16,-10 0-119-16,0 10-26 0,11-19-6 15,-11 19-1263-15</inkml:trace>
  <inkml:trace contextRef="#ctx0" brushRef="#br0" timeOffset="190718.65">8623 16467 2790 0,'0'-9'61'0,"0"-1"13"0,0 5 2 0,0 5 3 0,0 0-63 0,0 0-16 0,0 0 0 0,0 0 0 16,0 0 49-16,0 0 7 0,0 0 2 0,0 5 0 16,10 9 19-16,-10 6 4 0,0 4 1 0,0 0 0 15,0 4-22-15,0 6-5 0,0-1-1 0,0-4 0 16,11 0-10-16,-11 5-1 0,0-6-1 0,0 1 0 16,0-5-23-16,0 5-5 0,0 0-1 0,0-5 0 15,11-5-9-15,-11 5-4 0,0-10 0 0,0 5 0 16,0-9 0-16,0 4 0 0,0-4 0 0,0-1 0 15,0-9 0-15,0 0 0 0,0 0 0 0,0 0 0 16,0 0-15-16,0 0-2 0,0 0-1 0,0 0 0 16,0 0-96-16,0-14-19 0,0 0-4 15,0-1-1-15,0-9-122 0,-11 0-25 0,11 0-5 0,-11-4-1 16</inkml:trace>
  <inkml:trace contextRef="#ctx0" brushRef="#br0" timeOffset="190984.25">8482 16673 2343 0,'-16'0'52'0,"5"0"10"0,1 5 2 0,-1-5 2 0,-11 5-53 0,6-5-13 15,5 0 0-15,1 0 0 0,-1 5 59 0,0 0 9 16,0-5 1-16,11 0 1 0,-11 0 29 0,11 0 5 16,0 0 2-16,0 0 0 0,0 0-35 0,-10 4-7 15,10-4-2-15,0 0 0 0,0 0-29 0,0 0-5 16,0 0-2-16,0 0 0 0,0 0 11 0,0 0 3 16,-6-9 0-16,1-1 0 0,5 1-15 0,0-1-2 0,5-4-1 0,-5 4 0 15,6-9 10-15,-6 5 1 0,10-6 1 0,-10 6 0 16,0 0-34-16,0-6 0 0,11 1-12 0,-11 0 3 15,0 5 9-15,0-1 0 0,11-4-9 0,-11 5 9 32,0 4-98-32,0-4-15 0,0 4-3 0</inkml:trace>
  <inkml:trace contextRef="#ctx0" brushRef="#br0" timeOffset="191281.02">9151 16367 2698 0,'0'0'76'0,"0"-10"18"0,0 10-75 16,0 0-19-16,0-10 0 0,0 10 0 0,0 0 80 0,0 0 13 15,0 0 3-15,0 0 0 0,-10 5-53 0,-1 0-11 16,11 9-1-16,-22 1-1 0,22 4 19 0,-11 5 4 15,1 5 1-15,4 4 0 0,1 1-8 0,5 4-2 16,-6 1 0-16,6 4 0 0,0-5-19 0,6 5-4 16,-6 0-1-16,5-4 0 0,11 4-6 0,-16-10-2 15,11 1 0-15,-11 0 0 0,22-6 15 0,-17-4 2 16,6 0 1-16,0-5 0 0,-1-4-30 0,12-1-8 0,-11-4-1 0,0-1 0 16,-1 1-10-16,7-10-1 0,4 0-1 0,-10-5 0 31,5 0-156-31,6-4-31 0,-1-1-7 0,-10-4-1 0</inkml:trace>
  <inkml:trace contextRef="#ctx0" brushRef="#br0" timeOffset="191643.87">9896 16458 2516 0,'0'0'56'0,"0"-10"11"0,-11 1 2 0,11-1 1 16,0 10-56-16,-11-10-14 0,0 1 0 0,11 4 0 15,-21-5 8-15,10 6 0 0,-5-1-8 0,5 5 12 16,-11 5 4-16,6-5 1 0,-5 9 0 0,10-4 0 0,0 0-17 0,-10 0 0 16,10-1 0-16,0 6 0 0,0-5 0 0,6 4 0 15,-6 1 0-15,11-1 0 0,0 6 0 0,0-6 0 16,11 1 0-16,-11 0 0 0,11 4 0 0,-1 0 0 16,1 1 0-16,5-1 0 0,6 1 0 0,-6-6 0 15,0 6 0-15,11-1 0 0,-5 0 29 0,-11-4 3 16,10 4 0-16,-5 1 0 0,6 4-16 0,-11-5-4 15,5 5 0-15,-11-4 0 0,6-1 17 0,-11 1 3 16,5-1 1-16,-10 0 0 0,5 5 25 0,-11-4 5 16,6-6 1-16,-11 1 0 0,5 0-11 0,0-1-1 15,0-4-1-15,-10 5 0 0,-1-6-15 0,6 1-4 16,5 0 0-16,-5-5 0 16,0 0-51-16,5 0-10 0,-5 0-3 0,16-5 0 15,-11 5-144-15,11 0-28 0,0 0-7 0,0 0-1 0</inkml:trace>
  <inkml:trace contextRef="#ctx0" brushRef="#br0" timeOffset="191893.43">10036 16659 2649 0,'0'0'58'0,"11"0"12"0,0-5 2 0,10 5 4 0,6-5-61 0,-5 1-15 0,5-1 0 0,-6-5 0 15,6 5 54-15,0 1 8 0,0-1 2 0,0 0 0 16,-5 0-52-16,10 5-12 0,-10-4 0 0,-6-1 0 15,5 5 0-15,1-5 0 0,-11 0 0 0,5 0 0 16,-5 5-100-16,-1-4-22 0,-10 4-5 0,0 0-1 16,0 0-102-16,0 0-21 0,0 0-4 15,-10-20-1-15</inkml:trace>
  <inkml:trace contextRef="#ctx0" brushRef="#br0" timeOffset="192140.75">10360 16506 2030 0,'0'0'57'0,"0"0"14"0,0 0-57 0,0 0-14 0,0 0 0 0,0 0 0 16,0 0 172-16,0 0 31 0,0 0 6 0,0 0 2 0,0 4-89 0,0 6-18 15,0 4-3-15,5 1-1 0,-5 4-16 0,5 0-4 16,1 0-1-16,-6 0 0 0,11 1-37 0,-6-1-7 16,0 5-2-16,6-5 0 0,-11 0-23 0,11-4-10 15,-11 4 8-15,11 0-8 0,-11-5 0 0,5 1 0 16,0-6 0-16,1 6 0 16,-1-6-141-16,1 1-21 0,-1-5-4 0,-5-5-1214 0</inkml:trace>
  <inkml:trace contextRef="#ctx0" brushRef="#br0" timeOffset="192384.11">10689 16443 2452 0,'0'0'69'0,"5"-9"16"0,0-1-68 0,6 1-17 16,11-6 0-16,-11 6 0 0,5-1 52 0,0 5 6 15,0 0 2-15,6 1 0 0,-6 4 29 0,0 0 7 0,11 0 0 0,-16 4 1 16,10 1-43-16,1 5-9 0,-6-1-1 0,6 6-1 15,-17-1-20-15,6 1-4 0,-6-1-1 0,1 0 0 16,-1 10-1-16,-10 0 0 0,-1 0 0 0,1-5 0 16,-6 5-5-16,6-4-2 0,-17 3 0 0,11-8 0 15,1 4-10-15,-1-5 0 0,-5 1 0 0,5 4-11 16,0-5-18-16,0 1-4 0,11-6-1 0,-16 6 0 16,11-1 34-16,-1-9 0 0,6-5 0 0,0 0 0 15,0 0 0-15,6 10 0 0,-1-6 0 0,11 1 0 16,-5-5 0-16,11 0 0 0,-12-5 0 0,12 5 0 0,5-4 0 0,-11-1 0 15,11 0 0-15,0-5 0 16,-5-4-58-16,-1 0-5 0,6 4-1 0,-5-4-819 16,-1 4-164-16</inkml:trace>
  <inkml:trace contextRef="#ctx0" brushRef="#br0" timeOffset="192624.45">11406 16156 2707 0,'0'0'60'0,"0"0"12"0,11 0 2 0,0 0 2 0,-1 0-61 0,7 4-15 16,-7 1 0-16,1 10 0 0,11-6 92 0,-11 10 16 0,-6 1 4 0,6-1 0 15,-1 10-27-15,1-6-5 0,0 11 0 16,-11-5-1-16,11 9-24 0,-11-4-5 0,11-1-1 0,-11 6 0 16,0-1-39-16,0-4-10 0,0-1 0 0,0 5 0 15,0-9 0-15,-11 0 0 0,11-5 0 0,0-5 0 16,0 5 0-16,0-5 0 0,-11 5 0 0,11-5 0 15,0 1 0-15,-11-1 0 0,11 0 0 0,-5-5 0 16,-1 1-100-16,1-6-23 16,0 1-4-16,-6 0-1 0</inkml:trace>
  <inkml:trace contextRef="#ctx0" brushRef="#br0" timeOffset="193362.87">8008 17292 1728 0,'0'0'38'0,"-6"-5"8"0,-10 5 2 0,11 0 0 0,-6-5-39 0,11 5-9 0,-11 0 0 0,11 0 0 16,0 0 53-16,0 0 9 0,0 0 2 0,0 0 0 16,0 0 51-16,0 0 10 0,0 0 3 0,11 0 0 15,0-4-52-15,0 4-9 0,16-5-3 0,5 5 0 16,-5 0 0-16,16 0 0 0,0-5 0 0,11 5 0 15,0 0-51-15,5-5-13 0,1 5 0 0,15-5 0 16,-5 1 54-16,11 4 8 0,6-5 2 0,15 0 0 16,-5 5-52-16,6 0-12 0,10-5 0 0,-5 5 0 15,16 0 0-15,-11-5 0 16,6 5 0-16,-6 0 0 0,6 5 0 0,-11-5 0 0,5 0 0 0,6 0 0 16,-17 5 0-16,1-10 0 0,-1 5 0 0,6 0 0 15,-6-5 54-15,-10 1 8 0,5 4 2 0,-5-5 0 0,-11 5-52 16,-11-5-12-16,0 0 0 0,0 0 0 0,-5 5 0 15,-6-4 0-15,1-1 0 0,-12 5 0 0,-10-5 0 0,5 5 0 16,-16-5 0-16,5 0 0 16,1 5 0-16,-17-4 0 0,11 4 0 0,-11-5 0 0,6 5 0 0,-12-5 0 15,-4 0 0-15,-1 0 0 16,6 1-100-16,-11 4-22 0,0 0-5 0</inkml:trace>
  <inkml:trace contextRef="#ctx0" brushRef="#br0" timeOffset="194105.44">8099 17690 2322 0,'-10'-10'51'0,"10"10"10"0,0 0 3 0,0 0 1 0,0 0-52 0,0 0-13 0,0 0 0 0,-11 5 0 16,11 5 48-16,-5-1 6 0,-1 6 2 16,1 4 0-16,-1 5 59 0,6 0 12 0,0 5 2 0,0-1 1 15,0 6-53-15,0-1-10 0,0-4-3 0,0 0 0 16,0 5-11-16,0-6-2 0,6 1-1 0,-1 0 0 15,1-5-40-15,-1 0-10 0,0 0 0 0,1-5 0 16,4 0 0-16,-10 0 0 0,11-4 0 0,-11-6 0 31,11 1-52-31,0-1-10 0,-11 1-2 0,11-5 0 16,-1-5-132-16,7 0-26 0,4 0-6 0,-10-10 0 0</inkml:trace>
  <inkml:trace contextRef="#ctx0" brushRef="#br0" timeOffset="194438.55">8768 17805 2430 0,'0'0'69'0,"0"-5"15"0,0 5-68 16,-10-9-16-16,4 4 0 0,-10 0 0 15,5 0-41-15,-10 0-12 0,4 5-3 0,-4 0 0 0,-1 5 71 0,-5-5 13 16,6 5 4-16,10-5 0 0,-11 5-9 0,1 0-2 16,10-1 0-16,0 1 0 0,6 5-11 0,-6-5-2 15,11-1-8-15,0-4 12 0,-11 10-12 0,11-1 8 16,11 1-8-16,-11-5 0 0,16 4 16 0,-5 1-2 15,5 0-1-15,0-1 0 0,6 6-13 0,-6-1 0 16,16-4 0-16,-10 4 0 0,5 5 18 0,5-4 1 16,-10 4 0-16,10-5 0 0,-5 0 5 0,-5 1 0 15,-11 9 1-15,10-10 0 0,-5 5-3 0,-5 1-1 16,0-1 0-16,-11-5 0 0,0 5 35 0,0 0 6 16,-11 5 2-16,0-9 0 0,-5 4 0 0,-5-5 0 0,10 1 0 15,-11-1 0-15,-5 1-52 0,6-6-12 16,-1 1 0-16,11-5 0 0,-16 4 0 0,11-4 0 0,11-5 0 15,-17 5 0 1,11-5-48-16,-5-5-13 0,11 5-3 0,5 0-819 0,-5-10-164 0</inkml:trace>
  <inkml:trace contextRef="#ctx0" brushRef="#br0" timeOffset="194668.59">9141 18102 2508 0,'21'-9'71'0,"-16"4"16"15,17 0-70-15,-11 5-17 0,10-5 0 0,6 0 0 16,-5 5 55-16,-6-4 7 0,6-1 2 0,-1 0 0 16,-10 0-103-16,11 0-20 0,-6 1-4 0,0-1-1 0,0 0 52 0,6 0 12 15,-11 0 0-15,5 1-720 16,-5-1-140-16</inkml:trace>
  <inkml:trace contextRef="#ctx0" brushRef="#br0" timeOffset="194902.87">9502 17848 2419 0,'0'0'53'0,"0"0"11"0,0 0 3 0,0 0 1 0,0 0-55 0,0 0-13 16,11 10 0-16,-11 4 0 0,0-4 105 0,5 9 19 15,-5-5 3-15,6 5 1 0,-6 1-52 0,0-1-9 16,5 0-3-16,-5 0 0 0,5 0-51 0,1 5-13 0,-1-9 0 0,-5 4 0 16,5 0 0-16,6 0 0 0,-11-4 0 0,0-1 0 15,11 0 0-15,-11-4 0 0,0-1 0 0,0 1 0 31,11-5-202-31,-11-5-43 0,0 0-9 0,0 0-2 0</inkml:trace>
  <inkml:trace contextRef="#ctx0" brushRef="#br0" timeOffset="195137.2">9750 17762 2602 0,'0'0'57'0,"0"0"12"0,0 0 3 0,0 0 1 0,5 5-58 0,1 4-15 0,-1 1 0 0,1 4 0 15,-6 1 116-15,5 4 20 0,0 0 4 0,6 5 0 16,-11 5-60-16,0-5-13 0,11 4-3 0,-11 1 0 16,0 0-51-16,11-5-13 0,-11 5 0 0,5-5 0 0,1 0 0 15,-1 0 0-15,0-5 0 0,-5-5 0 0,6 0 0 0,-6-4 0 16,5 4 0-16,-5-9 0 16,0 5-48-16,0-10-13 0,0 0-3 0,0 0 0 15,0 0-204-15,6-15-42 0</inkml:trace>
  <inkml:trace contextRef="#ctx0" brushRef="#br0" timeOffset="195387.17">10106 17536 2365 0,'11'-9'52'0,"-11"9"10"0,11-5 2 0,-1 5 4 0,7 5-55 0,4 0-13 16,-10-1 0-16,5 6 0 0,0 4 56 0,1 1 8 0,4-1 1 0,-10 10 1 15,5 0 60-15,0 5 12 16,-5 0 2-16,5-1 1 0,-5 6-113 0,0 0-28 0,-11 4 0 0,11 0 0 15,-11 1 0-15,-11-6 0 0,11 6 0 0,-11-6 0 16,11-4 0-16,-11 4 0 0,-10-4 0 0,10 0 0 16,0-5 0-16,6 0 0 0,-17-5 0 0,11 0 0 15,-5-4 0-15,5 4 0 0,1-10 0 0,-1 1 0 32,0-5-96-32,0 0-26 0,11-5-5 0</inkml:trace>
  <inkml:trace contextRef="#ctx0" brushRef="#br0" timeOffset="195648.68">10629 17556 2530 0,'0'0'56'0,"0"0"11"0,0 0 2 0,0-10 3 15,0 10-58-15,0 0-14 0,0 0 0 0,-16-5 0 0,16 5 29 0,-5 10 3 16,-6-1 1-16,0 6 0 0,6 4 25 0,-6 5 5 15,11 0 1-15,0 0 0 16,-11 5 0-16,11-1 0 0,0 6 0 0,0-5 0 0,0 0-52 0,0 4-12 16,0-4 0-16,0 4 0 0,11-9 0 0,-11 5 0 15,0-5 0-15,11 0 0 16,-11-5 0-16,5 5 0 0,1-9 0 0,-1-1 0 0,6 0 0 0,-6 1 0 16,0-6 0-16,6-4 0 15,0 0-151-15,0-5-33 0,0 0-6 0</inkml:trace>
  <inkml:trace contextRef="#ctx0" brushRef="#br0" timeOffset="195905.95">11206 17752 2188 0,'0'0'48'0,"0"0"11"16,-10-5 1-16,-1 5 1 0,0 5-49 0,-5-5-12 0,0 5 0 0,0 0 0 16,5 0 54-16,0-1 8 15,0 1 2-15,-10 0 0 0,15 5 0 0,-10-6 0 0,11 6 0 0,5 0 0 0,0-10-52 0,-11 14-12 16,11-5 0-16,0-9 0 0,11 15 0 0,-11-6 0 16,5 6 0-16,0-6 0 0,6 6 0 15,-5-10 0-15,15 4 0 0,-10 1 0 16,0-5 0-16,5 4 0 0,-5 1 0 0,5-1 0 0,0 1 0 0,-5 0 0 15,0-1 0-15,-6 1 0 0,6-1 54 0,-6 1 8 16,1-1 2-16,-1 1 0 0,-5 4 0 0,-5-4 0 16,5 4 0-16,-6-4 0 15,1 0-52-15,-1-1-12 0,-4 1 0 0,-1-1 0 0,0-4 54 0,-5 5 8 16,5-5 2-16,0-5 0 0,1 4-52 0,-1-4-12 16,0 0 0-16,0-4 0 15,0 4-151-15,11 0-33 0,0 0-6 0,-5-10-1102 0</inkml:trace>
  <inkml:trace contextRef="#ctx0" brushRef="#br0" timeOffset="196141.34">11309 17939 2419 0,'0'0'53'0,"16"0"11"0,-5 0 3 0,5 0 1 0,0-5-55 0,0 1-13 15,6 4 0-15,-11-5 0 0,5 0 54 0,6 0 8 0,-1 0 2 0,1 1 0 16,-6-1-52-16,-5 0-12 0,5 0 0 0,0 0 0 15,-5 1 0-15,0-6 0 0,-6 5 0 0,6-4 0 16,-6 4-151-16,1-5-33 0,-1 1-6 0,0-1-479 16,-5 1-96-16</inkml:trace>
  <inkml:trace contextRef="#ctx0" brushRef="#br0" timeOffset="196393.68">11568 17762 1728 0,'0'0'38'0,"0"0"8"0,0 0 2 0,0 0 0 0,0 0-39 0,0 0-9 16,0 0 0-16,0 0 0 0,0 9 156 0,0-4 28 15,-11 5 7-15,11 4 1 0,0 1-52 0,11-1-9 16,-11 0-3-16,0 5 0 0,0 1-51 0,11-1-10 15,-11 0-3-15,0 0 0 0,5-4 0 0,-5 4 0 16,5 0 0-16,-5 0 0 0,6-5-51 0,-1 1-13 16,1-1 0-16,-1-4 0 0,-5-5 0 0,0-5 0 15,0 0 0-15,0 0 0 16,0 0-202-16,0 0-43 0,16 4-9 0,-16-4-2 0</inkml:trace>
  <inkml:trace contextRef="#ctx0" brushRef="#br0" timeOffset="196635.01">11962 17723 1728 0,'0'0'38'0,"0"0"8"0,10 5 2 0,-4 0 0 0,5 0-39 0,-1 0-9 0,1-1 0 0,0 6 0 15,0 0 104-15,0-6 20 0,5 6 3 0,-6 0 1 16,1-1 0-16,11 6 0 0,-11-6 0 0,-1 5 0 16,1 1-52-16,-5-1-9 0,4 1-3 0,-4 4 0 15,-1 0 0-15,-5-5 0 0,0 6 0 0,-5-6 0 16,5 5 0-16,-6-4 0 0,1-1 0 0,-6-5 0 0,6 1-51 0,-1 4-13 16,-4-9 0-16,-1 0 0 0,0 0 0 0,0-5 0 15,0 0 0-15,1 0 0 16,-1-5-100-16,6 0-22 0,5 0-5 0,-11-9-785 15,11 4-158-15</inkml:trace>
  <inkml:trace contextRef="#ctx0" brushRef="#br0" timeOffset="196880.93">11999 17608 2991 0,'0'0'66'0,"0"0"14"0,0 0 2 0,0 0 2 0,0 0-68 0,11-4-16 15,11-6 0-15,-11 5 0 0,5-4 30 0,5-1 2 0,1 5 1 0,5-4 0 16,0-1 25-16,11 5 5 0,-11-4 1 0,5-1 0 16,6 0-52-16,-6 6-12 0,0-1 0 0,-5 0 0 31,6 0-151-31,-6 5-33 0,5 0-6 0,-10-4-2 0</inkml:trace>
  <inkml:trace contextRef="#ctx0" brushRef="#br0" timeOffset="197126.27">12598 17421 2419 0,'11'-9'53'0,"-11"9"11"0,5-5 3 0,6 0 1 16,0 5-55-16,0 5-13 0,-1-5 0 0,1 5 0 16,-5 0 105-16,4 4 19 0,1 1 3 0,0 4 1 15,0 1 0-15,0 9 0 0,-6-1 0 0,6 6 0 16,-6 0-52-16,1 0-9 0,-1 4-3 0,-5 6 0 0,0-1-51 0,0 5-13 15,0-4 0-15,-5 4 0 0,5-10 0 0,-6 6 0 16,1-6 0-16,-1 6 0 0,1-6 0 0,0-4 0 16,5 4 0-16,-11-9 0 15,0 5-100-15,11-5-22 0,-16 0-5 0,5-14-1 0</inkml:trace>
  <inkml:trace contextRef="#ctx0" brushRef="#br0" timeOffset="197611">11201 17186 1958 0,'-16'0'43'0,"16"0"9"0,-11 0 1 0,11 0 3 0,0 0-45 0,-16 0-11 16,16 0 0-16,0 0 0 0,0 0 53 0,0 0 9 0,0 0 2 0,5 0 0 16,6 5 0-16,0-5 0 0,5 5 0 0,0-5 0 15,11 0 51-15,6 0 10 0,-1 0 3 0,16 0 0 16,12 0-52-16,-12-5-9 0,12 5-3 0,-1-5 0 16,6 1-51-16,-6-1-13 15,0-5 0-15,6 5 0 0,-6 1 0 16,1-6 0-16,-1 5 0 0,-5 1 0 0,5-1 0 0,-10 0 0 0,5 0 0 0,0 5 0 15,-11-5 54-15,0 5 8 16,6 0 2-16,-17 0 0 0,6 0-52 0,-17 0-12 0,6 0 0 0,6-4 0 16,-17 4 0-16,6 0 0 0,10 0 0 0,-11-5 0 15,-10 5 0-15,11 0 0 0,-6 0 0 0,6-5-987 16,-12 5-200-16</inkml:trace>
  <inkml:trace contextRef="#ctx0" brushRef="#br1" timeOffset="200928.76">13564 16736 2487 0,'0'-24'55'0,"-11"14"11"0,11 1 2 0,0 9 2 0,0 0-56 0,0 0-14 16,0 0 0-16,0 0 0 0,0 0 9 0,0 0-1 15,0 0 0-15,0 0 0 0,-11 14 64 0,6 5 13 16,5 0 3-16,-6 10 0 0,1 0-13 0,5 4-3 16,0 6 0-16,-6-1 0 0,6 1-27 0,-5-1-5 15,5 0-2-15,-5 1 0 0,5-1-6 0,0-4-2 16,5-1 0-16,-5 1 0 0,5-1-11 0,-5-9-3 16,6 5 0-16,-1-5 0 0,1-5-16 0,-1 5 0 0,6 0 0 15,-11-5 0-15,11-4-26 0,-1-6 1 16,-4 6 0-16,5-6 0 15,-1-4-123-15,1 0-25 0,0 0-5 0,11-5-1107 0</inkml:trace>
  <inkml:trace contextRef="#ctx0" brushRef="#br1" timeOffset="201285.8">14222 16841 2026 0,'0'-19'57'0,"0"9"14"15,-6 1-57-15,6 9-14 0,0 0 0 0,-5-10 0 16,0 1-33-16,-6 4-10 0,5-5-1 0,-15 6-1 16,10-1 45-16,-11 5 0 0,1 0 10 0,5 5-2 15,5-1 42-15,-5 1 8 0,0 0 2 0,5 0 0 0,5 0 2 16,-4 4 1-16,-1 1 0 0,11-1 0 0,-11-4-23 0,11 5-5 16,0-1-1-16,0 6 0 0,0-6-34 0,11 1 0 15,-11-1 0-15,11 1-12 0,-1 0 35 0,7-1 7 16,-1 1 2-16,11-1 0 0,-17 6-32 0,17-6 0 15,-5 1 0-15,10-1 0 0,-21 6 8 0,11-1-8 16,-6 1 0-16,5-1 0 0,-10 0 16 0,0 1-4 16,0-1 0-16,-6-4 0 0,-5 4 32 0,0 1 5 15,0-1 2-15,-11 0 0 0,1 1 11 0,4-6 2 16,-15 6 1-16,10-6 0 0,-16 1-28 0,5-1-5 16,1-4-2-16,-1 5 0 0,6-1-20 0,0-4-10 15,0-5 10-15,5 0-10 16,0 5-74-16,0-5-21 0,11 0-4 0,0 0-752 15,-5-10-150-15</inkml:trace>
  <inkml:trace contextRef="#ctx0" brushRef="#br1" timeOffset="201547.16">14411 17062 2286 0,'0'0'50'0,"0"0"10"0,10-5 3 0,-4 5 1 0,4-5-51 0,7 0-13 0,-1 5 0 0,5-4 0 16,-10-1 44-16,11 5 7 0,5-5 1 0,-6 5 0 15,-4 0 38-15,4 0 8 0,1-5 2 0,5 5 0 16,-6 0-48-16,1-5-10 0,-1 1-2 0,-4 4 0 16,4 0-40-16,1-5 0 0,-1 5-11 0,-10 0 3 15,5-5-80-15,-5 5-16 0,11-5-4 0,-12 0-700 16,-10 5-141-16</inkml:trace>
  <inkml:trace contextRef="#ctx0" brushRef="#br1" timeOffset="201813.27">14772 16913 2379 0,'0'0'52'0,"0"0"12"0,0 0 1 0,0 0 2 0,0 0-54 0,0 0-13 16,0 0 0-16,0 10 0 0,11-1 87 0,-11 1 14 15,0 4 3-15,0 1 1 0,0-1 1 0,10 5 0 16,-10 0 0-16,0 1 0 0,0-1-42 0,0 5-8 16,11-5-1-16,-11-5-1 0,0 6-38 0,6-6-7 15,-1 5-1-15,0-5-8 0,1 1 8 0,-1-6-8 0,1 1 0 0,-1 0 0 16,6-6-60-16,-11 1-20 0,11 0-3 0,-1 0-1 15,1-5-113-15,-5 0-23 0,4-5-5 0,1-5-911 0</inkml:trace>
  <inkml:trace contextRef="#ctx0" brushRef="#br1" timeOffset="202064.31">15220 16765 2452 0,'0'-20'69'0,"0"20"16"0,0 0-68 0,5 0-17 15,6-4 0-15,0 4 0 0,-1 0 34 0,1 4 3 16,5-4 1-16,-10 10 0 0,5 0 43 0,5-1 9 16,-5 1 2-16,-1 4 0 0,6 0-24 0,-5 6-5 15,11 4-1-15,-11 0 0 0,-1 0-22 0,1 4-5 16,-5-8-1-16,-1-1 0 0,0 5-10 0,1-5-1 16,-1 0-1-16,-5-5 0 0,0 1-8 0,0-1-2 15,0-4 0-15,-5-1 0 0,-1-4-4 0,1 0-8 16,-6 0 11-16,0 0-11 0,11-1-11 0,-10-4-9 15,-1 0-1-15,-5 0-1 16,-1 0-131-16,7 0-27 0,4-4-4 0</inkml:trace>
  <inkml:trace contextRef="#ctx0" brushRef="#br1" timeOffset="202361.14">15268 16630 2026 0,'-32'0'44'0,"21"0"10"0,0 0 2 0,0 0 1 0,6 0-45 16,5 0-12-16,0 0 0 0,0 0 0 0,0 0 72 0,0 0 13 15,0 0 3-15,5 5 0 0,12-5 22 0,-1 5 5 16,16-5 1-16,-10-5 0 0,5 5-46 0,5 0-9 16,6-5-1-16,-6 5-1 0,1-5-43 0,4 1-8 15,-4-1-8-15,4 5 12 16,-10-5-72-16,6 0-13 0,-1 5-3 0,-5-4-1 0</inkml:trace>
  <inkml:trace contextRef="#ctx0" brushRef="#br1" timeOffset="203000.87">16115 16400 2336 0,'0'0'52'0,"0"0"10"0,-5-14 2 0,5 14 1 0,0 0-52 0,0-10-13 0,0 10 0 0,0 0 0 15,0 0 58-15,0 0 9 0,0 0 1 0,0 0 1 16,0 0 26-16,10 5 5 0,1 0 0 0,0 4 1 16,11 6-53-16,-12-1-10 0,1 5-2 0,11 0-1 15,-6 10-2-15,5 0 0 0,1 5 0 0,-6 4 0 16,0 0-11-16,1 1-2 0,-7 4-1 15,1-5 0-15,-5 5-6 0,-1-9-1 0,0 4 0 16,-5 1 0-16,-5-6-12 0,0 1 0 0,-1-6 0 0,-5 1 0 16,1-5 0-16,-7 0 0 0,7 0 0 0,-1-5 0 15,5 1-67 1,1-6-19-16,-6-5-4 0,0 1-1 0,11 0-139 0,0-6-28 16,0-4-6-16,0 0 0 0</inkml:trace>
  <inkml:trace contextRef="#ctx0" brushRef="#br1" timeOffset="203321.31">16698 16290 2746 0,'0'0'60'0,"0"0"13"0,0 0 3 0,0 0 1 0,0 0-61 0,0 0-16 16,0 0 0-16,0 0 0 0,0 0 57 0,0 0 9 15,10 9 2-15,-10 1 0 0,0 9 1 0,0 5 1 16,0 5 0-16,0 5 0 0,11-1-34 0,-11 10-8 16,0-4 0-16,0 13-1 0,0 1-6 0,0 5-1 15,6-1 0-15,-6 10 0 0,5-4 1 0,-5-1 0 16,5 0 0-16,1 1 0 0,-1-6-8 0,6 1-1 0,0-6-1 16,-11 1 0-16,11 5-11 0,-11-20 0 0,10 5 0 0,1-4 0 15,-11-1 9-15,5 0 3 0,1 1 1 0,5-11 0 16,-6 1-13-16,6 5 0 15,0-6 0-15,-1-4 0 0,1-4 0 0,-5-6 0 0,-1 0 0 0,0-4 0 16,6 0-202-16,-11-10-43 16,0 0-9-16,0 0-2 0</inkml:trace>
  <inkml:trace contextRef="#ctx0" brushRef="#br1" timeOffset="203980.87">17108 18188 2026 0,'0'0'44'0,"5"-9"10"0,0 4 2 0,1-4 1 0,5 4-45 0,-6 0-12 0,6 0 0 0,-11-4 0 16,0 9 104-16,10-10 20 0,-10 10 3 0,0-10 1 15,0 10-42-15,-10-9-8 0,-1 4-2 0,0 0 0 16,-5 0-51-16,5 5-10 0,-10 0-3 0,4 5 0 15,1 0-12-15,0-5 0 0,5 5 0 0,-10 4 0 16,10 1 0-16,0-5 0 0,0 0 0 0,11-5 0 0,0 0 0 0,0 0 0 16,0 0 0-16,-5 4 0 15,10 6 0-15,1 0 0 0,-1-1 0 0,17 1-10 0,-12-1 10 0,1 1 0 16,11 4 0-16,-6 1 0 0,6-6 0 0,-1 6 0 16,-5 4 0-16,1-5 0 0,9 5 8 0,-15-4 3 15,0-1 1-15,-6 5 0 0,6-4 16 0,-5 4 3 16,-1-5 1-16,-5 1 0 0,-5-1 0 0,-1 0 0 15,1 1 0-15,-6-6 0 0,0 1 14 0,0 0 3 16,-10-6 1-16,5 6 0 0,5-5-29 0,0 0-5 16,0-1-2-16,1-4 0 0,-7-4-14 0,12 4-10 15,-6-5 2-15,6 5 0 16,-1-5-109-16,1 0-22 0,5-4-4 0,5-1-737 16,1-4-148-16</inkml:trace>
  <inkml:trace contextRef="#ctx0" brushRef="#br1" timeOffset="204288.92">17426 18342 2026 0,'0'0'44'0,"0"0"10"0,0 0 2 0,0 0 1 0,0 0-45 0,0 0-12 0,0 0 0 0,11 0 0 15,-6-5 72-15,17 5 13 0,-12-5 3 0,7 1 0 16,4 4-13-16,1-5-3 0,-1 0 0 0,-5 0 0 15,6 0-25-15,0 5-6 0,-1-4-1 0,-5 4 0 16,1-5-40-16,9 5 0 0,-15-5-11 0,11 5 3 16,-6-5-148-16,6 0-28 0,-22 1-7 0</inkml:trace>
  <inkml:trace contextRef="#ctx0" brushRef="#br1" timeOffset="204554.49">17501 18232 2329 0,'0'0'51'0,"0"0"10"0,0 0 3 0,6-5 2 0,-1 0-53 0,6-5-13 16,10 6 0-16,-10-1 0 0,5-5 0 0,6 1 9 16,0-1-9-16,-1 5 8 15,1 1-102-15,5-1-21 0,5 0-4 0,-10-5-1 0</inkml:trace>
  <inkml:trace contextRef="#ctx0" brushRef="#br1" timeOffset="204845.64">18089 18251 2579 0,'0'0'73'0,"0"0"16"0,0 0-71 0,0 0-18 0,0 0 0 0,0 0 0 16,0 0 29-16,11-5 3 0,-11 5 0 0,11-5 0 15,-6 5 25-15,6-5 6 0,0 5 1 0,10-4 0 16,-10-1-26-16,11 0-5 0,-1 0-1 0,6 0 0 31,-11 1-153-31,1 4-31 0,10-5-7 0,-6 0-991 0</inkml:trace>
  <inkml:trace contextRef="#ctx0" brushRef="#br1" timeOffset="205090.99">18505 17939 1930 0,'0'0'55'0,"10"0"11"0,7 5-53 0,-7-5-13 15,12 5 0-15,0 0 0 0,4-1 106 0,-4 6 18 0,-6 0 4 16,0-1 1-16,11 1-6 0,-5 4-2 0,-11 5 0 0,5-4 0 16,6 4-42-16,-12-5-9 0,1 5-2 0,-11 5 0 15,11 0-31-15,-11-4-6 0,0 3-2 0,0 1 0 16,0-4 28-16,-11-1 6 0,11-5 1 0,-11 5 0 15,-10-4-52-15,5-1-12 0,-1-4 0 0,1-1 0 16,5-4 0-16,-16 0 0 0,11-5 0 0,0 0 0 31,-6 0-100-31,6 0-22 0,-5-5-5 0,10-4-1 0,0-1-87 16,0 0-17-16</inkml:trace>
  <inkml:trace contextRef="#ctx0" brushRef="#br1" timeOffset="205320.37">18472 17848 2804 0,'0'0'62'0,"0"0"13"0,0 0 2 0,11-5 1 0,-6 5-62 16,17-5-16-16,0 5 0 0,-1-4 0 0,1-1 51 0,15 0 7 15,-15-4 2-15,10 4 0 0,6 0-23 0,-11-5-4 16,6 6-1-16,4-1 0 16,-4-5-112-16,-1 1-22 0,0 4-5 0,-5-5-1 0</inkml:trace>
  <inkml:trace contextRef="#ctx0" brushRef="#br1" timeOffset="206191.02">19411 17249 2026 0,'-11'-5'44'0,"0"0"10"0,-10 5 2 15,10 0 1-15,0 5-45 0,0-5-12 0,11 0 0 0,0 0 0 0,0 0 79 16,0 0 13-16,0 0 4 0,0 0 0 0,0 0 16 0,11 5 3 16,5-5 1-16,0 5 0 0,17-5-52 0,-6 0-9 15,5 4-3-15,1-4 0 0,4-4-43 0,-4-1-9 16,4 5 0-16,-10-5 0 15,6 0-91-15,-1 0-15 0,-5 1-3 0,5-1-1 16,-10-5-78-16,-11 1-16 0,21-6-4 0,-16-4 0 0</inkml:trace>
  <inkml:trace contextRef="#ctx0" brushRef="#br1" timeOffset="206476.25">19459 16942 2480 0,'0'0'55'0,"0"0"11"0,0 0 2 0,0 0 1 0,11-5-55 0,0 5-14 0,0 0 0 0,5-5 0 16,5 5 30-16,1 0 3 0,0 0 1 0,-1 0 0 16,17 0 62-16,-16 0 13 0,5 0 3 0,5 0 0 15,-11 0-68-15,6 0-14 0,-5 0-2 0,0-4-1 16,-1-1-27-16,6 0-12 0,-16 0 0 0,10-4 1 16,-4 4-109-16,4 0-23 0,-10 0-4 0</inkml:trace>
  <inkml:trace contextRef="#ctx0" brushRef="#br0" timeOffset="210927.4">21045 16180 2365 0,'0'-20'52'0,"0"6"10"0,0-5 2 0,0 4 4 0,6-4-55 0,-6 0-13 16,0 5 0-16,10-1 0 0,-10 6 88 0,0-1 14 15,0 10 3-15,0 0 1 0,0 0-16 0,0 0-3 16,0 0-1-16,11 5 0 0,-11 0-26 0,11 0-6 15,-11 9-1-15,11 0 0 0,-11 10-3 0,5 5-1 16,1 0 0-16,-1 0 0 0,-5-1-23 0,5 1-5 16,1 0-1-16,-6 0 0 0,5-1-9 0,1-4-3 15,4 0 0-15,-10-4 0 0,0 4-8 0,11-5 0 16,-11-5 0-16,11 0 0 0,-11 6 0 0,0-11-11 16,11 1 3-16,-11-1 0 15,0 1-66-15,5-5-13 0,-5-5-2 0,0 0-1 16,0 0-88-16,0 0-18 0,0 0-3 0,0 0-1 15,0 0-81-15,11-10-17 0,0-19-3 0,-1 1-1 0</inkml:trace>
  <inkml:trace contextRef="#ctx0" brushRef="#br0" timeOffset="211206.06">21331 16232 1874 0,'0'0'53'0,"5"-9"11"0,6-1-51 0,-5 1-13 0,4-1 0 0,1 0 0 16,-11 1 116-16,11-1 20 0,0 1 4 0,0-1 0 0,-11 0-40 0,0 10-8 16,0 0-1-16,0 0-1 0,0 0-42 0,0 0-8 15,0 0-1-15,0 0-1 0,-11-4-22 0,0 4-4 16,0 4 0-16,-10 6-1 0,10-5-11 0,-5 4 0 15,5 6 0-15,-11-6 8 0,6 6-8 0,5-6 0 16,-5 6 9-16,0-1-9 0,16 5 30 0,-11-4 2 16,0-1 0-16,6 5 0 0,0-4-16 0,5 4-4 15,5-5 0-15,0 1 0 0,6-1 0 0,0 5 0 16,0-4 0-16,5-1 0 0,0-4-12 0,0-1 11 16,6 1-11-16,-6-6 10 0,6 6-10 0,-1-5-9 15,1 0 9-15,-1-1-13 16,-4-4-137-16,4 0-27 0,1 0-6 0</inkml:trace>
  <inkml:trace contextRef="#ctx0" brushRef="#br0" timeOffset="211487.21">21714 16323 2257 0,'0'0'49'0,"0"0"11"0,0 0 1 0,0 0 3 0,11-9-51 0,-6 4-13 0,1 5 0 0,-6 0 0 15,10 0 105-15,1 5 19 0,0 0 3 0,-11 4 1 16,11 1-3-16,0 4 0 0,-11 1 0 0,5 4 0 15,0 0-72-15,1 0-14 0,-6 0-3 0,5-4-1 0,1 4 9 16,-6 0 1-16,0-5 1 0,5 6 0 0,0-6-30 0,-5 0-7 16,11-4-1-16,-11 0 0 0,0 4-8 0,0-4 0 15,11-6 0-15,-11 6 0 0,0-10 0 0,0 0 0 16,0 5 0-16,11 4-11 16,-11-4-133-16,0 0-28 0,0-5-4 0,5 9-1190 0</inkml:trace>
  <inkml:trace contextRef="#ctx0" brushRef="#br0" timeOffset="212044.26">20980 17124 1512 0,'0'0'43'0,"-10"0"9"15,-6 0-42-15,5 0-10 0,0 0 0 0,0 0 0 16,0 0 88-16,1 0 16 16,10 0 4-16,0 0 0 0,0 0 3 0,0 0 1 0,0 0 0 0,0 0 0 15,0 0-38-15,10 5-7 16,1 5-2-16,11-6 0 0,-11 1 0 0,10 0 0 16,17-5 0-16,-11 0 0 0,16 0-1 0,-5 0-1 0,16 0 0 0,-6-5 0 0,1-4 1 15,10 4 1-15,6 0 0 0,5-5 0 0,0 6-36 0,0-6-7 0,0 5-2 0,11 0 0 31,0-4-6-31,0 4-2 0,-11 0 0 0,11-4 0 0,-11 9 8 0,11-5 0 0,-11 5 1 0,11-5 0 32,-11 5-11-32,-5 0-2 0,0 5-8 0,-6-5 12 0,6 5-12 0,-27-5 0 15,5 4 0-15,0 1 0 0,0-5 0 16,0 5 0-16,-10 0 0 0,-7-5 0 0,7 0 0 0,-12 0 0 16,6 5 0-16,-5-1 0 0,-11 1 0 0,0 0 0 15,-1-5 0-15,-10 0 0 16,0 0-20-16,0 0-8 0,0 0 0 0,0 0-1 15,0 0-136-15,0 0-27 0,-5 10-6 0,0-6-1 0</inkml:trace>
  <inkml:trace contextRef="#ctx0" brushRef="#br0" timeOffset="212606.62">21498 17862 2174 0,'0'0'48'0,"0"-9"9"0,0-1 3 0,0 1 1 16,-5-1-49-16,5 10-12 0,-5-14 0 0,-6 9 0 0,0 0-15 0,0 0-5 16,-10 5-2-16,-1-4 0 0,6 8 60 0,-6-4 12 15,1 5 2-15,-1 0 1 0,6-5 3 0,-6 10 0 0,1-6 0 0,5 1 0 16,5 0-36-16,0 4-6 0,0-4-2 0,0 5 0 15,11-10-3-15,0 0-1 0,-5 9 0 0,10 6 0 16,6-6-8-16,0 6 8 0,0-6-8 0,0 6 8 16,5-6-8-16,5 1 0 0,12 0 0 0,-17-6 0 15,16 6 8-15,-10 4 0 16,5-4 0-16,5 0 0 0,-10 4 20 0,-6-5 3 0,5 1 1 0,1 4 0 16,-11-4-8-16,0 0-2 0,-11-10 0 0,5 14 0 15,-5-14 32-15,0 14 6 16,-5 1 2-16,-6-1 0 0,0-4-7 0,-11 4-2 0,6-4 0 0,-5 4 0 15,-1 0-24-15,6-4-5 0,-6 4 0 0,1-9-1 16,10 5-23-16,-11-1 0 0,6-4 0 0,0 0 0 16,11 0-12-16,-17 0-6 15,11-5-2-15,11 0 0 0,-10 0-172 0,-1-5-36 0,11 5-6 16,-6-10-2-16</inkml:trace>
  <inkml:trace contextRef="#ctx0" brushRef="#br0" timeOffset="212872.18">21860 17992 2372 0,'10'-5'52'0,"-4"0"12"0,10 1 1 0,0-6 1 16,6 5-53-16,-11 0-13 0,5 1 0 0,5 4 0 0,1-5 64 0,-6 0 11 16,6 5 1-16,-1 0 1 15,1-5 5-15,-6 5 1 0,0 0 0 0,11 0 0 0,-16-5-67 0,11 5-16 16,-6 0 0-16,0 0 0 15,11 0-92-15,-16 0-23 0,5-4-4 0,-5 4-682 0,-1-5-137 0</inkml:trace>
  <inkml:trace contextRef="#ctx0" brushRef="#br0" timeOffset="213137.75">22200 17800 1978 0,'0'0'56'0,"0"0"12"0,0 0-54 0,0 0-14 0,0 10 0 0,0-1 0 15,0 6 78-15,0-1 13 0,5 0 2 0,-5 6 1 16,0-1 46-16,0 0 8 0,0 5 3 0,0 0 0 16,0 5-69-16,0-5-14 0,5 0-2 0,-5-5-1 15,11 0-49-15,-11 5-16 0,0 0 8 0,11 0-8 16,0 0-184-16,-11 0-41 0,21 24-8 0,-10-24-2 0</inkml:trace>
  <inkml:trace contextRef="#ctx0" brushRef="#br0" timeOffset="214681.11">22744 17723 2516 0,'-5'-14'56'0,"0"0"11"0,-1-1 2 0,6-4 1 0,-5 5-56 0,5-1-14 0,0 6 0 0,0 9 0 0,0 0 48 0,0 0 6 16,0 0 2-16,0 0 0 16,0 0 12-16,0 0 4 0,0 0 0 0,-6 9 0 0,6 6-14 0,0 4-2 15,0 0-1-15,0 0 0 0,0 5-18 0,0 0-3 16,0 0-1-16,0 5 0 0,0-5-6 0,6-5-2 16,-6 5 0-16,5-5 0 0,1 5-17 0,-1-5-8 15,-5-4 8-15,5 4-8 0,6-5 0 0,-11 1 0 16,0-15 0-16,0 9 0 15,0-9-104-15,11 15-14 0,-11-15-2 0,0 0-810 16,0 0-162-16</inkml:trace>
  <inkml:trace contextRef="#ctx0" brushRef="#br0" timeOffset="-214254.17">23645 16554 2625 0,'6'-20'55'0,"-6"20"12"0,-6-9-54 0,6-6-13 15,0 1 0-15,0 14 0 0,0 0 60 0,0 0 10 0,0 0 2 0,0 0 0 16,-5 14-15-16,-1 1-2 16,1 9-1-16,0 0 0 0,5 5-18 0,-11 9-4 0,11-5-1 0,0 11 0 15,0-1 9-15,0 5 3 0,0 0 0 0,0-5 0 16,11 5-17-16,-11 0-3 15,5-5-1-15,-5 0 0 0,11 0-22 0,-6 0 0 0,1-9 0 0,4 4 8 16,1-4-8-16,-11-1 0 0,11-9 0 0,0 5 0 16,-1-5 0-16,-10 0 0 0,6-5 0 0,-1 0 0 15,1 1-72-15,-1-6-12 16,0 0-2-16,1 1-1 0,-1-6-117 0,6-4-23 0,-11-5-5 0,0 0 0 16</inkml:trace>
  <inkml:trace contextRef="#ctx0" brushRef="#br0" timeOffset="-213866.02">24244 16654 2070 0,'0'0'45'0,"0"0"10"0,0 0 1 0,0 0 3 0,0 0-47 0,-6-9-12 16,-4 4 0-16,-1 5 0 0,0-5 15 0,0 10 1 15,-5-5 0-15,5 5 0 0,1 4 29 0,-1-4 7 16,0 5 0-16,-5 4 1 0,5-4-30 0,6 9-7 16,-6-5 0-16,5 1-1 0,6-1-15 0,-10 5 0 15,10-4 0-15,0-1 0 0,0 5 0 0,0-5 0 0,10 10 0 0,-10-9 0 16,6 4 0-16,5-5 0 0,-6 1 0 0,6-1 0 16,5 1 0-16,-5-1 0 0,0 0 0 0,5 1 0 15,-5-1 0-15,-1 0 0 0,1 1 0 0,0-6 0 16,0 1 24-16,-1 0 8 0,-10-10 1 0,0 0 1 15,0 19-3-15,0-19-1 0,0 0 0 16,0 14 0-16,0-4 29 0,-10-1 5 0,-1 1 2 0,-5 0 0 16,0-1-21-16,5 1-4 0,-5-6-1 0,5 1 0 15,-11 0-22-15,6-5-5 0,0 5-1 0,0-5 0 16,5 5-25-16,-11-5-6 0,6 0-1 0,5 0 0 16,1-5-188-1,-1 0-39-15,-11-9-7 0,11-5-2 0</inkml:trace>
  <inkml:trace contextRef="#ctx0" brushRef="#br0" timeOffset="-213584.84">24357 16899 2113 0,'0'0'46'0,"0"0"10"0,11-5 1 0,11 5 3 15,-12-5-48-15,6 5-12 0,6-5 0 0,0 5 0 16,-6 0 86-16,0 0 14 0,11 0 4 0,-16 0 0 15,10 0-64-15,1 0-13 0,5 0-3 0,-6 0 0 16,1 0-24-16,5 5 0 0,-16-5 0 0,10 0 0 16,-4 0-177-16,-1 0-28 0,11 5-6 0,-27-5-1 0</inkml:trace>
  <inkml:trace contextRef="#ctx0" brushRef="#br0" timeOffset="-213319.27">24589 16827 2257 0,'0'0'49'0,"0"0"11"0,0 0 1 0,0 0 3 0,0 0-51 0,11 5-13 16,0-1 0-16,-11 1 0 0,10 5 105 0,-4-1 19 16,-1 6 3-16,1-6 1 0,4 11-32 0,-4-6-7 15,-1 5-1-15,6-4 0 0,0 4-40 0,-11 0-8 16,11 0-1-16,-11-5-1 0,10-4-22 0,-4 4-5 16,-1 1-1-16,1-1 0 15,-1-4-59-15,0-1-12 0,6-4-3 0,0 0 0 16,0 0-160-16,-11 0-32 0,0-5-6 0,0 0-2 0</inkml:trace>
  <inkml:trace contextRef="#ctx0" brushRef="#br0" timeOffset="-213038.07">24983 16683 2191 0,'0'0'62'0,"0"-5"14"0,11 0-61 0,5 5-15 0,0 0 0 0,0 0 0 15,6 0 8-15,-1 5-8 0,-10 0 11 0,11 5-11 16,5 4 95-16,-17 5 12 0,12 0 2 0,-6 1 1 16,-5 4-46-16,0-1-10 0,0 6-2 0,-1-5 0 15,-10 5-24-15,0-5-4 0,0 0-2 0,0 0 0 0,0 0 22 16,-10 0 5-16,-1-10 1 0,11 5 0 0,-11-4-27 0,-11-1-6 16,12-4-1-16,-7-1 0 0,7 1-16 0,-1 0 0 15,-11-6 0-15,6 1 0 16,5 0-57-16,1-5-15 0,-1 0-4 0,0 0-777 15,-5-5-156-15</inkml:trace>
  <inkml:trace contextRef="#ctx0" brushRef="#br0" timeOffset="-212772.65">24913 16520 2556 0,'0'0'56'0,"0"0"12"0,0 0 3 0,0-5 0 0,21 0-57 0,-15 1-14 15,10-1 0-15,0-5 0 0,6 1 64 0,-1 4 11 0,6-5 1 0,6 1 1 16,-12 9-26-16,17-5-6 0,-11 0-1 0,16 5 0 16,-11-5-44-16,-5 1 0 0,6 4 0 0,-1 0-884 15,-5 0-176-15</inkml:trace>
  <inkml:trace contextRef="#ctx0" brushRef="#br0" timeOffset="-211933.78">25598 16184 2127 0,'0'0'47'0,"0"0"9"0,0 0 3 0,0 0 1 0,0 0-48 0,0 0-12 16,0 0 0-16,0 0 0 0,11 5 72 0,-11 5 12 15,10-5 2-15,1 4 1 0,0 6-11 0,0 4-3 16,5 5 0-16,-5 0 0 0,-1 4-29 0,7 1-7 0,-1 0-1 0,0 9 0 15,6-4 4-15,-6 4 0 16,0 5 0-16,0 5 0 0,6-5-20 0,-11 5-3 16,-1 0-1-16,-4 5 0 0,-1 0-8 0,6-5-8 15,-11 5 12-15,5-15-12 0,1 0 33 0,-1 5 0 16,-5-4 0-16,0-1 0 0,0 0-33 0,0-4 0 0,0 4 0 16,-5 1 0-16,-1-6 0 0,1-4 0 0,-1-5 8 0,-4-5-8 15,4 0 0-15,-4 1 10 0,10-6-10 0,-11 5 8 16,0-9 0-16,0 4-8 15,0-4 12-15,6-1-4 0,0 1-60 0,-1-5-13 16,1 4-3-16,-1-4-844 0,-4 0-170 0</inkml:trace>
  <inkml:trace contextRef="#ctx0" brushRef="#br0" timeOffset="-210101.07">26283 15806 2257 0,'0'-39'49'0,"-11"25"11"0,11 0 1 0,0-1 3 0,-5 1-51 0,5-1-13 0,5 6 0 0,-5-6 0 0,0 6 54 0,0-1 8 15,0 10 2-15,0 0 0 0,0 0 16 0,0 0 3 16,0 0 1-16,0 0 0 0,0 15-32 0,0 4-7 16,0 5-1-16,0 5 0 0,11 9-9 0,-11 5-3 15,0 0 0-15,0 10 0 0,0 9 5 0,0 1 1 16,0 4 0-16,11 5 0 0,-11 0-16 0,0 4-3 16,10 1-1-16,-10 0 0 0,11-1-10 0,-11 1-8 15,6 5 9-15,4-1-9 0,-4-4 18 0,5-5-2 16,-6-5-1-16,6 5 0 0,0-5 4 0,-11-5 1 15,10 1 0-15,-10-1 0 0,6-5-20 0,-1-4 0 16,0 0 0-16,1-5 0 0,-1-5 10 0,-5-5-2 16,6 1 0-16,-6-11 0 0,5-4 5 0,-5-4 1 0,0 4 0 15,0-10 0-15,0 0-14 0,0-4 0 0,0 4 0 16,11-4 0-16,-11-5 0 0,0-5 0 0,0 0 0 0,0 4 0 31,11 1-73-31,-11-5-11 0,0 0-3 0,0 0 0 16,0 0-153-16,10-9-32 0</inkml:trace>
  <inkml:trace contextRef="#ctx0" brushRef="#br0" timeOffset="-209639.29">26882 17824 2149 0,'0'0'47'0,"0"0"9"0,0 0 3 0,0 0 2 0,-11 0-49 0,0 5-12 15,0-5 0-15,0 5 0 0,1 4 61 0,-12-4 10 16,11 0 1-16,-5 4 1 0,5-4 10 0,1 5 1 15,-1-5 1-15,0 4 0 0,6-4-61 0,-6 5-13 16,11-10-3-16,-6 4 0 16,1 6-8-16,5-10 0 0,0 10 0 0,0-10 0 0,0 9 0 0,5 6-11 0,1-6 3 0,-1 6 0 15,1-1 8-15,10 0 0 16,-16 1 0-16,11-1 0 0,5 0 0 0,-6 6 0 0,7-1 0 16,-1 0 0-16,-5 0 0 0,-11-4 0 0,10 4 0 15,-10 0 0-15,11 5 0 0,-11-5 0 0,0 0 0 0,0 0-8 16,-11 1 28-16,11-6 7 0,-10 5 1 15,-1-4 0-15,-5-6 19 0,5 6 4 0,-5-6 1 0,10 1 0 16,-15-6-4-16,5 6 0 0,5-5 0 0,0 0 0 16,0-1-36-16,0 1-12 0,1-5 0 0,10 0 0 15,-11 0-86 1,0 0-24-16,11-5-5 0,-5 1-757 0,5-1-151 0</inkml:trace>
  <inkml:trace contextRef="#ctx0" brushRef="#br0" timeOffset="-209332.12">27060 18270 2269 0,'0'0'64'0,"10"-5"15"0,1 0-63 0,-5 5-16 15,10-4 0-15,0-1 0 0,5 5 54 0,-4-5 8 16,4 5 2-16,1-5 0 0,-1 5 0 0,-4 0 0 16,4 0 0-16,1 0 0 0,-1 0-52 0,-5 0-12 0,1 0 0 0,-1 0 0 31,5-5-48-31,-10 5-13 0,-5 0-3 0,-6 0-682 0,5-4-137 0</inkml:trace>
  <inkml:trace contextRef="#ctx0" brushRef="#br0" timeOffset="-209049.85">27151 18131 2206 0,'0'0'63'0,"0"0"13"0,0 0-61 0,0 0-15 0,0-10 0 0,0 10 0 15,6-4 48-15,-1-6 6 0,6 5 2 0,0-4 0 16,5 4-42-16,5 0-14 0,-4-5 9 0,10 1-9 16,0 4-65-16,-1 0-19 0,7 5-3 0,-1-5-1 15</inkml:trace>
  <inkml:trace contextRef="#ctx0" brushRef="#br0" timeOffset="-208780.89">27604 18208 1958 0,'0'0'43'0,"0"0"9"0,0 0 1 0,11-5 3 0,5 5-45 0,-5 0-11 16,11 0 0-16,-12-5 0 0,12 0 53 0,0 0 9 0,5 5 2 0,-6-4 0 31,-5 4-103-31,6-5-20 0,0 5-4 0,-1-5-1 0</inkml:trace>
  <inkml:trace contextRef="#ctx0" brushRef="#br0" timeOffset="-208499.73">28068 17949 2188 0,'0'0'48'0,"0"0"11"0,11 0 1 0,0 5 1 0,0-5-49 0,5 4-12 16,-5 1 0-16,-1 0 0 15,7 5 105-15,-7-6 19 0,7 6 3 0,-1-5 1 0,-5 9-52 0,-1 0-9 16,1 1-3-16,-11 4 0 0,11-5 0 0,-6 6 0 16,1-6 0-16,-6 5 0 0,5-4-51 0,-5-1-13 15,-5 5 0-15,5-5 0 0,-6 1 0 0,1-1 0 16,-1-4 0-16,1-1 0 0,5 1 0 0,-11 0 0 16,11-6 0-16,0-4 0 15,-10 5-48-15,-1-5-13 0,11 0-3 0,-11 0-819 16,11 0-164-16</inkml:trace>
  <inkml:trace contextRef="#ctx0" brushRef="#br0" timeOffset="-208234.17">27998 17915 2818 0,'0'0'80'0,"0"0"17"0,0 0-77 0,0-5-20 0,11-4 0 15,0 4 0-15,5-5 29 0,5 6 3 0,-10-6 0 0,11 5 0 16,-1-4 50-16,6 4 10 0,-10 0 3 0,10-5 0 15,0 6-68-15,5-6-14 0,-5 5-2 0,5-4-1 16,-5 4-92-16,6 0-18 0,-12 0-4 16,-5-4-1-16</inkml:trace>
  <inkml:trace contextRef="#ctx0" brushRef="#br0" timeOffset="-207952.98">28117 16789 2610 0,'0'0'57'0,"0"0"12"0,11-5 3 0,-1-5 1 0,1 5-58 0,5-4-15 16,17-1 0-16,-12 5 0 0,6-4 62 0,6-1 10 16,-1 5 1-16,0 1 1 0,6-1-27 0,-6 0-6 15,6 5-1-15,-11-5 0 0,6 5-40 0,-1-5 0 16,-5 5-11-16,5-4 3 15,-16 4-90-15,1 0-18 0,10 0-3 0,-17-5-695 16,1 5-139-16</inkml:trace>
  <inkml:trace contextRef="#ctx0" brushRef="#br0" timeOffset="-207675.44">28430 16606 2336 0,'0'-19'66'0,"0"19"15"0,0 0-65 0,0 0-16 16,0 0 0-16,0 0 0 0,0 0 60 0,0 0 9 0,0 0 2 0,10 5 0 15,-10-5 41-15,11 10 8 0,0-1 1 0,-6 5 1 16,6 6-30-16,0-6-7 0,0 10-1 0,0 0 0 16,-1 0-22-16,1 5-5 0,-5 0-1 0,4-1 0 15,-4-4-28-15,-1 5-7 0,1 0-1 0,10-5 0 16,-16 0-20-16,10-5 0 0,-10 5 0 0,11-5 0 16,-11 0-64-16,11-4-16 0,-11-1-4 0,5 0-1398 15</inkml:trace>
  <inkml:trace contextRef="#ctx0" brushRef="#br0" timeOffset="-205838.38">29611 16271 2370 0,'0'-29'67'0,"0"19"15"0,0-4-66 0,-11 0-16 0,11-1 0 0,0 1 0 16,11-1 100-16,-11 6 16 0,0-1 3 0,0 1 1 16,0 4-31-16,0 5-5 0,0 0-2 0,0 0 0 15,0 0-24-15,0 0-5 0,5 5-1 0,6 9 0 0,-5 5-12 16,4 10-2-16,-4-5-1 0,5 5 0 15,-1 0-1-15,1-1-1 0,0 1 0 0,-11 0 0 16,11 0-15-16,-1-1-4 0,1 1 0 0,-5 0 0 16,4 0-16-16,1-5 0 0,-11 4 0 0,11-4 0 15,-6-4 0-15,1-1 0 0,-1 0 8 0,1-5-8 0,-6 5 0 0,5-4-9 16,-5-6 1-16,-5 1 0 16,5 0-93-16,0-6-19 0,0 1-3 0,0-5-1 31,0 0-70-31,0 0-14 0,0 0-4 0,-11-9 0 0</inkml:trace>
  <inkml:trace contextRef="#ctx0" brushRef="#br0" timeOffset="-205526.22">30194 16141 2213 0,'0'0'63'0,"0"0"13"16,0 0-60-16,0 0-16 0,10-5 0 0,-10 5 0 0,0 0 46 0,0 0 6 15,0 0 2-15,0 0 0 0,-21 5 18 0,10-5 3 16,-5 10 1-16,-6-5 0 0,11-1-36 0,-10 6-6 15,-1 0-2-15,6-1 0 0,5 1-32 0,-10-1 0 16,5 1 0-16,-1-5 0 0,12 4 0 0,-6-4 0 16,0 5 0-16,1-5 0 0,-7 4 0 0,12-4 0 15,5-5 0-15,-5 10 0 0,-1-1 0 0,6 1 0 16,0 4 0-16,6-4 0 0,-1 4 16 0,0-4-3 16,1 4-1-16,5-4 0 0,-1 4 42 0,1 0 8 15,0 1 2-15,0-6 0 0,5 6-2 0,-5-6 0 16,-1 6 0-16,1-6 0 0,11 1-7 0,-17-1-2 15,6 1 0-15,0 0 0 0,-6-1-35 0,1 1-7 16,4-1-2-16,1-4 0 0,-11 5-9 0,0-10 0 16,11 5 0-16,-11-1-11 15,0-4-97-15,0 10-19 0,0 0-4 0,0-6-804 0,0-4-161 0</inkml:trace>
  <inkml:trace contextRef="#ctx0" brushRef="#br0" timeOffset="-205121.27">30194 16664 2055 0,'0'0'45'0,"0"0"10"0,10-5 1 0,1-5 2 16,5 6-46-16,0-6-12 0,1 5 0 0,4-4 0 15,-5-1 106-15,1 5 19 0,10 5 4 0,-6 0 1 16,-5-4-29-16,6 4-5 0,-1 4-2 0,1-4 0 0,0 10-30 16,-1-1-7-16,-5-4-1 0,6 10 0 0,-11-1-14 0,5 0-3 15,-11 6-1-15,11-1 0 16,-16 0-19-16,0 0-4 0,0 10-1 0,-16-10 0 0,11 5-2 0,-6 0-1 15,0 0 0-15,6 0 0 0,-17 0 1 0,12 0 0 16,-7 0 0-16,1-5 0 0,11 5-20 0,-6-5-4 16,0 0-1-16,0-4 0 0,-5-6 13 0,11 6 0 15,5-6 0-15,-6 1 0 0,6-10 0 0,6 10 0 16,-6-1 0-16,5 1 0 0,1-5 0 0,4 4 0 16,1-4 0-16,0 0 0 0,5-5 0 0,-5 0 0 15,5 0 0-15,0 0 0 0,6 0 0 0,-6 0 0 16,0 0 0-16,11-5 0 0,-16 0 0 0,5 5 0 15,-5-5 0-15,5 1 0 0,0 4 20 0,-5 0 1 16,0 0 0-16,0-5 0 0,0 0-9 0,-1 5-1 16,7-5-1-16,-17 0 0 0,10 5-10 0,-10 0 0 15,11 0 0-15,-11-4 0 0,11-1 0 0,-6 5-11 16,-5 0 1-16,11-5 0 16,-11 5-126-16,5-5-26 0,1 0-5 0,-6 5-1 0</inkml:trace>
  <inkml:trace contextRef="#ctx0" brushRef="#br0" timeOffset="-202636.68">31283 15772 2579 0,'0'-14'73'0,"0"14"16"0,-11-10-71 0,11 10-18 16,0 0 0-16,0 0 0 0,0 0 13 0,0 0-1 15,0 0 0-15,0 14 0 0,0 1 58 0,0 14 11 16,0 4 3-16,0 6 0 0,0 4-18 0,0 9-3 16,0 6-1-16,0 4 0 0,0 5-18 0,11 1-4 15,-11-1-1-15,0 0 0 0,0 5 16 0,11-5 3 16,-11 5 1-16,0 0 0 0,0 0-38 0,5-24-7 16,1 9-2-16,-6-4 0 0,5 0 7 0,0-6 1 15,1 6 0-15,-1-10 0 0,1 1-1 0,4 3 0 16,-10-3 0-16,11-6 0 0,-11-4-7 0,11-6-2 0,0 1 0 15,-11-10 0 1,0 5-10-16,5-9 8 0,1-1-8 0,-6-4 8 0,0-10-8 0,0 0 0 16,0 0 0-16,10 9 0 15,-4 1-24-15,-6-10-8 0,0 0 0 0,0 0-1 16,11 5-102-16,-11-5-20 0,10 0-4 0,-10 0-1247 0</inkml:trace>
  <inkml:trace contextRef="#ctx0" brushRef="#br0" timeOffset="-202135.64">31655 17829 2188 0,'0'0'48'0,"0"0"11"0,0 0 1 0,0 0 1 0,0 0-49 0,-10-5-12 16,-1 5 0-16,0-5 0 0,-5 5 105 0,5 0 19 15,0 5 3-15,-10-5 1 0,4 5-52 0,1 0-9 16,0-1-3-16,5 1 0 0,-5 0-51 0,5 0-13 15,-5 4 0-15,11 1 0 0,-6-5 54 0,0 4 8 16,0 1 2-16,1 0 0 16,10-1-103-16,-6 1-20 0,6-5-4 0,6 4-1 0,-6 1 52 0,10-5 12 15,-10 4 0-15,11-4 0 0,-11 5 0 0,11-1 0 16,0 1 0-16,-6-5 0 0,6 4 0 0,5 1 0 16,0-1 0-16,-5 1 0 0,-11-1 0 0,11 6 0 0,-6-6 0 15,-5 1 0-15,0 0 0 0,0 4 0 16,0-4 0-16,-5-1 0 0,-6 1 48 0,0-1 13 0,0 1 3 15,1 0 0-15,-6-1-52 0,5-4-12 0,0 0 0 16,0 4 0-16,0-4 0 0,-5 0 0 0,5-5 0 16,1 5 0-16,4-5 0 0,1 4 0 0,-6 1 0 0,11-5 0 31,-11-5-202-31,11 5-43 0,0-4-9 0,-11-1-2 0</inkml:trace>
  <inkml:trace contextRef="#ctx0" brushRef="#br0" timeOffset="-201815.75">31806 17944 2419 0,'0'0'53'0,"0"0"11"0,0 0 3 0,11-5 1 0,0 5-55 0,0-5-13 15,5 5 0-15,-5-4 0 0,10-1 54 0,-10 0 8 16,0 5 2-16,5 0 0 0,0-5-52 0,0 5-12 15,6-5 0-15,-11 5 0 16,0-4-151-16,5 4-33 0,-6-5-6 0,1 5-795 0</inkml:trace>
  <inkml:trace contextRef="#ctx0" brushRef="#br0" timeOffset="-201523.52">31828 17882 2188 0,'0'0'48'0,"0"0"11"0,0 0 1 0,0 0 1 0,0-10-49 0,11 5-12 15,-1-4 0-15,1-1 0 0,5 5 0 0,6-4 0 16,-11 4 0-16,10-5 0 0,6 1 0 0,-5 4 0 16,5-5 0-16,5 6-646 15,-5-1-132-15</inkml:trace>
  <inkml:trace contextRef="#ctx0" brushRef="#br0" timeOffset="-201214.35">32432 17829 2188 0,'0'0'48'0,"0"0"11"0,0 0 1 0,0 0 1 15,11 0-49-15,0 0-12 0,-1 0 0 0,7 0 0 16,4-5 105-16,-10 5 19 0,11 0 3 0,-6 0 1 16,5 0-103-16,1 0-25 0,-1-5 0 0,1 1 0 15,-6 4-148-15,6-5-36 0,-6 5-6 0,0-5-2 0</inkml:trace>
  <inkml:trace contextRef="#ctx0" brushRef="#br0" timeOffset="-200936.1">32896 17508 1958 0,'0'0'43'0,"0"0"9"0,11 4 1 0,0 1 3 0,-1 0-45 0,1 5-11 0,5-1 0 0,-5 1 0 16,11-1 104-16,-17 1 20 0,11 4 3 0,0 1 1 16,-5-6-52-16,0 6-9 0,0-1-3 0,0 1 0 15,-1-1-12-15,-4 5-4 0,-1-5 0 0,1 1 0 16,-6-6-25-16,10 6-6 0,-10-1-1 0,-10-4 0 16,4-5-16-16,1 4 0 0,-1 1 0 0,-10-1 0 15,11-4 0-15,-17 5 0 0,6-5 0 0,0-1 0 16,0 1-48-16,5-5-12 0,-11 0-4 0,1 0-751 15,5 0-150-15</inkml:trace>
  <inkml:trace contextRef="#ctx0" brushRef="#br0" timeOffset="-200683.73">32874 17373 2880 0,'0'0'64'0,"0"0"12"0,11 0 4 0,0 0 0 0,5-4-64 0,6 4-16 15,-1-5 0-15,1 5 0 0,5 0 54 0,5 0 8 16,-5-5 2-16,6 0 0 0,10 5-20 0,-11-5-4 16,6 1-1-16,0-1 0 15,5 0-165-15,5-5-33 0,-10 1-6 0,-6-1-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B08D44-9A51-46C6-BF09-444AD81DA75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22BE61-1DD8-43AB-8618-F96655C213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9790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5488B-3CAA-45BD-8E05-975EA12C2C92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7359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youtube.com/watch?v=ElpqPZd1RJ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22BE61-1DD8-43AB-8618-F96655C213A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92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22BE61-1DD8-43AB-8618-F96655C213A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530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5488B-3CAA-45BD-8E05-975EA12C2C92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106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42DEE7-A6F2-4B3A-AAA6-0DBFE3693F8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949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1662F-0CAA-43B4-A185-96C2BE39A6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631E3-118F-488F-82F4-E463A79E76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9679E-BF5F-469D-BC24-5F5CDB4D61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E0CCAC-D9C7-496E-BCB0-FA515B9DC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C2A7C-0E91-48AC-AA98-5EAC1A08E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4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90F33-A378-43FD-B131-5115382EE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0ABE127-BCC2-41E2-A0D0-B33E504FA5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CFD197-BC61-4F7C-B5B7-BB445EC6B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B06DA-0216-4E71-9D77-5009F79B7D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778CEB-786C-4562-A39F-A8C26E2E41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169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94D18E-4E73-4CA3-A515-F4C9421E40E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C2BE59-C1C3-43DC-A1D0-7047BB808D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2B22B5-FB5A-462C-A094-590DBD377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0D146C-2328-4B67-AA6F-A7043C748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1CC450-4B53-40E9-975C-8E010389E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589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694B4-A1DB-441E-9138-39D3567C8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4DB0D-7271-485C-85A5-3C87F56920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D941D9-2944-4A17-8B00-F540C91E1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BBA9AA-A301-45FA-A48E-8BF60630B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13FFF-B52F-495C-892D-5F4EC51BD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304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0C3D7-2E33-4106-9F41-F9C80D778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10A76A6-A9C8-4EF4-BEBE-2E96003D21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968043-9280-4C58-84CF-3C0529AB38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F50D1E-D81A-460A-8154-C698FF3AC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63E0DE-B1AC-4944-8EB3-573F2BFC7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102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6DFD95-7E8B-42A4-B9EF-C4C72D273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40C46F-FF7F-466C-9ABC-36D454CAFF1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B0646B-CB83-4568-BC8E-CDD5BE7200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6ACA046-455B-4B49-B34B-A3C706028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28404-3632-4340-AFA7-DCBDC089A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549452-5C4E-4F81-A066-584C4D9FA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467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0A8E1-E17C-4E22-8DB2-ABF5037A3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708BF3-B5D0-4C77-8F6A-7A0E036B2A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3CBAC2-10E0-4FFC-8463-91150CA1A8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934AFCA-A390-4BE1-86D9-45CB86399C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C78B789-5726-47C8-88A4-1A738517CF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11D42B-82F5-49F5-BB51-1890B9E7C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C3ACE03-68F6-4BEB-8462-92F34DD8C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EA1BFC-9C15-469D-BEE7-98A24B096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16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309D1-9ACE-4DC1-95BB-00A91175F4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85AF44-37D1-4537-A1C8-7FE9AB7DE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F625A9-5142-4271-A175-8A59B4B8E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AB644D-7CCB-405C-977A-6063C49C30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94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5CB000-0463-4A59-947C-9E0F4C6752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C31AD9-93F3-44DF-8718-1AF43CB11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19C00E-05D2-45C9-880A-BBEB0517A3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454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4A9B83-3C88-4A02-B5AA-06FEA6382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ED708D-0A2F-4F3F-A03D-C088ABFCB2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0918B3-0D57-4FB2-BF53-06E5B5520A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20598B1-D6A1-4A28-B4DE-F83595B37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D919DB-46E6-4627-93C5-1D96F78450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3F7133-EC0A-4C7C-A076-8F5044C7B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257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70A0DB-0C10-4B45-BB00-8465E466B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98BBD06-BDD4-4AB1-A242-032C1E678A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E31F51-4856-4F12-9552-190A5D0623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D2BDFC-7012-4367-B234-FB47A6518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CA855F-B72A-4F04-B7D1-6B3116082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C26513-5EDF-44D0-8D20-85824A482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421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416B97F-FF1B-436C-B4B3-52A1B178F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2764FD-FFC0-4A53-815B-8BC76C5E26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25B363-ECD1-48A2-AEA7-E0207A4575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AD1BCE-1E96-462C-B992-CC22D4862E44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BE6D21-145A-4CDA-A66A-340476B9BF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D23BD2-C5B1-4F42-AF8A-AFF49F934A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9A65D-ACEE-47E7-ADEB-6147B6E838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737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260.png"/><Relationship Id="rId18" Type="http://schemas.openxmlformats.org/officeDocument/2006/relationships/image" Target="../media/image39.png"/><Relationship Id="rId3" Type="http://schemas.openxmlformats.org/officeDocument/2006/relationships/image" Target="../media/image111.png"/><Relationship Id="rId7" Type="http://schemas.openxmlformats.org/officeDocument/2006/relationships/image" Target="../media/image330.png"/><Relationship Id="rId12" Type="http://schemas.openxmlformats.org/officeDocument/2006/relationships/image" Target="../media/image118.png"/><Relationship Id="rId17" Type="http://schemas.openxmlformats.org/officeDocument/2006/relationships/image" Target="../media/image43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2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4.png"/><Relationship Id="rId11" Type="http://schemas.openxmlformats.org/officeDocument/2006/relationships/image" Target="../media/image117.png"/><Relationship Id="rId5" Type="http://schemas.openxmlformats.org/officeDocument/2006/relationships/image" Target="../media/image113.png"/><Relationship Id="rId15" Type="http://schemas.openxmlformats.org/officeDocument/2006/relationships/image" Target="../media/image410.png"/><Relationship Id="rId10" Type="http://schemas.openxmlformats.org/officeDocument/2006/relationships/image" Target="../media/image116.png"/><Relationship Id="rId4" Type="http://schemas.openxmlformats.org/officeDocument/2006/relationships/image" Target="../media/image112.png"/><Relationship Id="rId9" Type="http://schemas.openxmlformats.org/officeDocument/2006/relationships/image" Target="../media/image115.png"/><Relationship Id="rId14" Type="http://schemas.openxmlformats.org/officeDocument/2006/relationships/image" Target="../media/image1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5.png"/><Relationship Id="rId7" Type="http://schemas.openxmlformats.org/officeDocument/2006/relationships/image" Target="../media/image1290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80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0.png"/><Relationship Id="rId3" Type="http://schemas.openxmlformats.org/officeDocument/2006/relationships/image" Target="../media/image1360.png"/><Relationship Id="rId7" Type="http://schemas.openxmlformats.org/officeDocument/2006/relationships/image" Target="../media/image140.png"/><Relationship Id="rId12" Type="http://schemas.openxmlformats.org/officeDocument/2006/relationships/image" Target="../media/image1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png"/><Relationship Id="rId11" Type="http://schemas.openxmlformats.org/officeDocument/2006/relationships/image" Target="../media/image144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43.png"/><Relationship Id="rId7" Type="http://schemas.openxmlformats.org/officeDocument/2006/relationships/image" Target="../media/image150.png"/><Relationship Id="rId2" Type="http://schemas.openxmlformats.org/officeDocument/2006/relationships/image" Target="../media/image146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10" Type="http://schemas.openxmlformats.org/officeDocument/2006/relationships/image" Target="../media/image44.emf"/><Relationship Id="rId4" Type="http://schemas.openxmlformats.org/officeDocument/2006/relationships/image" Target="../media/image147.png"/><Relationship Id="rId9" Type="http://schemas.openxmlformats.org/officeDocument/2006/relationships/image" Target="../media/image4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image" Target="../media/image1540.png"/><Relationship Id="rId7" Type="http://schemas.openxmlformats.org/officeDocument/2006/relationships/image" Target="../media/image45.png"/><Relationship Id="rId2" Type="http://schemas.openxmlformats.org/officeDocument/2006/relationships/image" Target="../media/image15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7.png"/><Relationship Id="rId11" Type="http://schemas.openxmlformats.org/officeDocument/2006/relationships/image" Target="../media/image46.emf"/><Relationship Id="rId5" Type="http://schemas.openxmlformats.org/officeDocument/2006/relationships/image" Target="../media/image1560.png"/><Relationship Id="rId10" Type="http://schemas.openxmlformats.org/officeDocument/2006/relationships/image" Target="../media/image451.png"/><Relationship Id="rId4" Type="http://schemas.openxmlformats.org/officeDocument/2006/relationships/image" Target="../media/image1550.png"/><Relationship Id="rId9" Type="http://schemas.openxmlformats.org/officeDocument/2006/relationships/image" Target="../media/image1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0.png"/><Relationship Id="rId7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351.png"/><Relationship Id="rId7" Type="http://schemas.openxmlformats.org/officeDocument/2006/relationships/image" Target="../media/image50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6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13" Type="http://schemas.openxmlformats.org/officeDocument/2006/relationships/image" Target="../media/image53.wmf"/><Relationship Id="rId3" Type="http://schemas.openxmlformats.org/officeDocument/2006/relationships/customXml" Target="../ink/ink3.xml"/><Relationship Id="rId7" Type="http://schemas.openxmlformats.org/officeDocument/2006/relationships/image" Target="../media/image231.png"/><Relationship Id="rId12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54.wmf"/><Relationship Id="rId10" Type="http://schemas.openxmlformats.org/officeDocument/2006/relationships/image" Target="../media/image52.wmf"/><Relationship Id="rId4" Type="http://schemas.openxmlformats.org/officeDocument/2006/relationships/image" Target="../media/image610.pn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55.wmf"/><Relationship Id="rId7" Type="http://schemas.openxmlformats.org/officeDocument/2006/relationships/image" Target="../media/image230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10" Type="http://schemas.openxmlformats.org/officeDocument/2006/relationships/image" Target="../media/image57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80.png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58.wmf"/><Relationship Id="rId10" Type="http://schemas.openxmlformats.org/officeDocument/2006/relationships/image" Target="../media/image29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350.png"/><Relationship Id="rId7" Type="http://schemas.openxmlformats.org/officeDocument/2006/relationships/image" Target="../media/image63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360.png"/><Relationship Id="rId7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0.png"/><Relationship Id="rId5" Type="http://schemas.openxmlformats.org/officeDocument/2006/relationships/image" Target="../media/image64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13" Type="http://schemas.openxmlformats.org/officeDocument/2006/relationships/image" Target="../media/image70.wmf"/><Relationship Id="rId3" Type="http://schemas.openxmlformats.org/officeDocument/2006/relationships/image" Target="../media/image67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0.png"/><Relationship Id="rId5" Type="http://schemas.openxmlformats.org/officeDocument/2006/relationships/image" Target="../media/image440.png"/><Relationship Id="rId10" Type="http://schemas.openxmlformats.org/officeDocument/2006/relationships/image" Target="../media/image6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52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71.wmf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560.png"/><Relationship Id="rId7" Type="http://schemas.openxmlformats.org/officeDocument/2006/relationships/image" Target="../media/image7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customXml" Target="../ink/ink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1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50.png"/><Relationship Id="rId7" Type="http://schemas.openxmlformats.org/officeDocument/2006/relationships/image" Target="../media/image291.png"/><Relationship Id="rId12" Type="http://schemas.openxmlformats.org/officeDocument/2006/relationships/image" Target="../media/image251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11" Type="http://schemas.openxmlformats.org/officeDocument/2006/relationships/image" Target="../media/image242.png"/><Relationship Id="rId5" Type="http://schemas.openxmlformats.org/officeDocument/2006/relationships/image" Target="../media/image270.png"/><Relationship Id="rId10" Type="http://schemas.openxmlformats.org/officeDocument/2006/relationships/image" Target="../media/image320.png"/><Relationship Id="rId4" Type="http://schemas.openxmlformats.org/officeDocument/2006/relationships/image" Target="../media/image261.png"/><Relationship Id="rId9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29214" y="2770652"/>
                <a:ext cx="3143425" cy="811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214" y="2770652"/>
                <a:ext cx="3143425" cy="811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618" y="28478"/>
            <a:ext cx="10515600" cy="1325563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In Lecture 1, we introduced Laplace transforms.  Today we will finish Laplace transforms and begin our study of inverse Laplace transforms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515533" y="960438"/>
            <a:ext cx="4428067" cy="639762"/>
          </a:xfrm>
        </p:spPr>
        <p:txBody>
          <a:bodyPr/>
          <a:lstStyle/>
          <a:p>
            <a:r>
              <a:rPr lang="en-US" dirty="0"/>
              <a:t>Lecture 1 – Laplace Transfo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515533" y="1600200"/>
                <a:ext cx="4428067" cy="5257800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Laplace transform is a linear integral transformation taking functions from the time domain 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) to the Laplace domain (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).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The Laplace variable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800" dirty="0"/>
                  <a:t> is a complex number, the real part of which quantifies energy absorption and the complex part of which quantifies oscillation frequency.</a:t>
                </a:r>
              </a:p>
              <a:p>
                <a:r>
                  <a:rPr lang="en-US" sz="1800" dirty="0"/>
                  <a:t>Exponential function – energy absorption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Sine function - oscillation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515533" y="1600200"/>
                <a:ext cx="4428067" cy="5257800"/>
              </a:xfrm>
              <a:blipFill>
                <a:blip r:embed="rId4"/>
                <a:stretch>
                  <a:fillRect l="-964" t="-1160" r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6096001" y="1219200"/>
            <a:ext cx="4572000" cy="63976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ecture 2 – Laplace/Inverse Laplace Transform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6104467" y="3597428"/>
            <a:ext cx="4572000" cy="3260573"/>
          </a:xfrm>
        </p:spPr>
        <p:txBody>
          <a:bodyPr>
            <a:normAutofit/>
          </a:bodyPr>
          <a:lstStyle/>
          <a:p>
            <a:r>
              <a:rPr lang="en-US" sz="1800" dirty="0"/>
              <a:t>Laplace transform table examples</a:t>
            </a:r>
          </a:p>
          <a:p>
            <a:r>
              <a:rPr lang="en-US" sz="1800" dirty="0"/>
              <a:t>Laplace transform of the time derivative(s) of a function</a:t>
            </a:r>
          </a:p>
          <a:p>
            <a:endParaRPr lang="en-US" sz="1800" dirty="0"/>
          </a:p>
          <a:p>
            <a:r>
              <a:rPr lang="en-US" sz="1800" dirty="0"/>
              <a:t>Initial Value Theorem and Final Value Theorem</a:t>
            </a:r>
          </a:p>
          <a:p>
            <a:r>
              <a:rPr lang="en-US" sz="1800" dirty="0"/>
              <a:t>Application to terminal velocity problem</a:t>
            </a:r>
          </a:p>
          <a:p>
            <a:r>
              <a:rPr lang="en-US" sz="1800" dirty="0"/>
              <a:t>Inverse Laplace transforms</a:t>
            </a:r>
          </a:p>
          <a:p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2091268" y="2956175"/>
            <a:ext cx="575733" cy="4572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28800" y="3451475"/>
            <a:ext cx="1293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Time Domai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526120" y="2973109"/>
            <a:ext cx="546519" cy="440267"/>
          </a:xfrm>
          <a:prstGeom prst="rect">
            <a:avLst/>
          </a:prstGeom>
          <a:noFill/>
          <a:ln>
            <a:solidFill>
              <a:srgbClr val="290C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143683" y="3445866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290CA4"/>
                </a:solidFill>
              </a:rPr>
              <a:t>Laplace Dom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929214" y="5264650"/>
                <a:ext cx="1612493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214" y="5264650"/>
                <a:ext cx="1612493" cy="5590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77162" y="6079012"/>
                <a:ext cx="2667000" cy="518155"/>
              </a:xfrm>
              <a:prstGeom prst="rect">
                <a:avLst/>
              </a:prstGeom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162" y="6079012"/>
                <a:ext cx="2667000" cy="518155"/>
              </a:xfrm>
              <a:prstGeom prst="rect">
                <a:avLst/>
              </a:prstGeom>
              <a:blipFill>
                <a:blip r:embed="rId6"/>
                <a:stretch>
                  <a:fillRect b="-23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104467" y="1858963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Goal:</a:t>
            </a:r>
            <a:r>
              <a:rPr lang="en-US" dirty="0"/>
              <a:t> Use Laplace transforms to solve differential equations.  For example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096000" y="2852539"/>
                <a:ext cx="209409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𝑏𝑣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852539"/>
                <a:ext cx="2094098" cy="338554"/>
              </a:xfrm>
              <a:prstGeom prst="rect">
                <a:avLst/>
              </a:prstGeom>
              <a:blipFill>
                <a:blip r:embed="rId7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104467" y="2544762"/>
            <a:ext cx="1413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rst Order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98564" y="2561226"/>
            <a:ext cx="1783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cond Ord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8240897" y="2898706"/>
                <a:ext cx="2401940" cy="24622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𝑦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𝑏</m:t>
                      </m:r>
                      <m:acc>
                        <m:accPr>
                          <m:chr m:val="̇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𝑦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𝑘𝑦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𝐴</m:t>
                      </m:r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 panose="02040503050406030204" pitchFamily="18" charset="0"/>
                              <a:ea typeface="MS Mincho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ea typeface="MS Mincho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897" y="2898706"/>
                <a:ext cx="2401940" cy="246221"/>
              </a:xfrm>
              <a:prstGeom prst="rect">
                <a:avLst/>
              </a:prstGeom>
              <a:blipFill>
                <a:blip r:embed="rId8"/>
                <a:stretch>
                  <a:fillRect l="-761" t="-2500" b="-35000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7197844" y="2600651"/>
            <a:ext cx="3539124" cy="912965"/>
            <a:chOff x="5673844" y="2262094"/>
            <a:chExt cx="3539124" cy="912965"/>
          </a:xfrm>
        </p:grpSpPr>
        <p:grpSp>
          <p:nvGrpSpPr>
            <p:cNvPr id="29" name="Group 28"/>
            <p:cNvGrpSpPr/>
            <p:nvPr/>
          </p:nvGrpSpPr>
          <p:grpSpPr>
            <a:xfrm>
              <a:off x="8077144" y="2262094"/>
              <a:ext cx="1135824" cy="881755"/>
              <a:chOff x="8077144" y="2262094"/>
              <a:chExt cx="1135824" cy="881755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8205378" y="2552250"/>
                <a:ext cx="879356" cy="257371"/>
              </a:xfrm>
              <a:prstGeom prst="rect">
                <a:avLst/>
              </a:prstGeom>
              <a:noFill/>
              <a:ln>
                <a:solidFill>
                  <a:srgbClr val="290CA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8077144" y="2262094"/>
                    <a:ext cx="1135824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  <a:ea typeface="MS Mincho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sz="1600" i="1">
                                  <a:solidFill>
                                    <a:srgbClr val="290CA4"/>
                                  </a:solidFill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rgbClr val="290CA4"/>
                                  </a:solidFill>
                                  <a:latin typeface="Cambria Math" panose="02040503050406030204" pitchFamily="18" charset="0"/>
                                  <a:ea typeface="MS Mincho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290CA4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290CA4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solidFill>
                                        <a:srgbClr val="290CA4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oMath>
                      </m:oMathPara>
                    </a14:m>
                    <a:endParaRPr lang="en-US" sz="1600" dirty="0">
                      <a:solidFill>
                        <a:srgbClr val="290CA4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77144" y="2262094"/>
                    <a:ext cx="1135824" cy="24622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763" r="-5914" b="-32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8" name="Freeform 27"/>
              <p:cNvSpPr/>
              <p:nvPr/>
            </p:nvSpPr>
            <p:spPr>
              <a:xfrm>
                <a:off x="8534400" y="2852537"/>
                <a:ext cx="298218" cy="291312"/>
              </a:xfrm>
              <a:custGeom>
                <a:avLst/>
                <a:gdLst>
                  <a:gd name="connsiteX0" fmla="*/ 0 w 414867"/>
                  <a:gd name="connsiteY0" fmla="*/ 313266 h 516466"/>
                  <a:gd name="connsiteX1" fmla="*/ 127000 w 414867"/>
                  <a:gd name="connsiteY1" fmla="*/ 516466 h 516466"/>
                  <a:gd name="connsiteX2" fmla="*/ 414867 w 414867"/>
                  <a:gd name="connsiteY2" fmla="*/ 0 h 516466"/>
                  <a:gd name="connsiteX3" fmla="*/ 143933 w 414867"/>
                  <a:gd name="connsiteY3" fmla="*/ 381000 h 516466"/>
                  <a:gd name="connsiteX4" fmla="*/ 0 w 414867"/>
                  <a:gd name="connsiteY4" fmla="*/ 313266 h 516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867" h="516466">
                    <a:moveTo>
                      <a:pt x="0" y="313266"/>
                    </a:moveTo>
                    <a:lnTo>
                      <a:pt x="127000" y="516466"/>
                    </a:lnTo>
                    <a:lnTo>
                      <a:pt x="414867" y="0"/>
                    </a:lnTo>
                    <a:lnTo>
                      <a:pt x="143933" y="381000"/>
                    </a:lnTo>
                    <a:lnTo>
                      <a:pt x="0" y="313266"/>
                    </a:lnTo>
                    <a:close/>
                  </a:path>
                </a:pathLst>
              </a:custGeom>
              <a:solidFill>
                <a:srgbClr val="290CA4"/>
              </a:solidFill>
              <a:ln>
                <a:solidFill>
                  <a:srgbClr val="290CA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5673844" y="2286000"/>
              <a:ext cx="879356" cy="889059"/>
              <a:chOff x="5673844" y="2286000"/>
              <a:chExt cx="879356" cy="889059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673844" y="2559797"/>
                <a:ext cx="879356" cy="257371"/>
              </a:xfrm>
              <a:prstGeom prst="rect">
                <a:avLst/>
              </a:prstGeom>
              <a:noFill/>
              <a:ln>
                <a:solidFill>
                  <a:srgbClr val="290CA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5792184" y="2286000"/>
                    <a:ext cx="683264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290CA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290CA4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i="1">
                              <a:solidFill>
                                <a:srgbClr val="290CA4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oMath>
                      </m:oMathPara>
                    </a14:m>
                    <a:endParaRPr lang="en-US" sz="1600" dirty="0">
                      <a:solidFill>
                        <a:srgbClr val="290CA4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92184" y="2286000"/>
                    <a:ext cx="683264" cy="24622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6250" r="-10714" b="-32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0" name="Freeform 29"/>
              <p:cNvSpPr/>
              <p:nvPr/>
            </p:nvSpPr>
            <p:spPr>
              <a:xfrm>
                <a:off x="6029546" y="2876661"/>
                <a:ext cx="259332" cy="298398"/>
              </a:xfrm>
              <a:custGeom>
                <a:avLst/>
                <a:gdLst>
                  <a:gd name="connsiteX0" fmla="*/ 0 w 414867"/>
                  <a:gd name="connsiteY0" fmla="*/ 313266 h 516466"/>
                  <a:gd name="connsiteX1" fmla="*/ 127000 w 414867"/>
                  <a:gd name="connsiteY1" fmla="*/ 516466 h 516466"/>
                  <a:gd name="connsiteX2" fmla="*/ 414867 w 414867"/>
                  <a:gd name="connsiteY2" fmla="*/ 0 h 516466"/>
                  <a:gd name="connsiteX3" fmla="*/ 143933 w 414867"/>
                  <a:gd name="connsiteY3" fmla="*/ 381000 h 516466"/>
                  <a:gd name="connsiteX4" fmla="*/ 0 w 414867"/>
                  <a:gd name="connsiteY4" fmla="*/ 313266 h 516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4867" h="516466">
                    <a:moveTo>
                      <a:pt x="0" y="313266"/>
                    </a:moveTo>
                    <a:lnTo>
                      <a:pt x="127000" y="516466"/>
                    </a:lnTo>
                    <a:lnTo>
                      <a:pt x="414867" y="0"/>
                    </a:lnTo>
                    <a:lnTo>
                      <a:pt x="143933" y="381000"/>
                    </a:lnTo>
                    <a:lnTo>
                      <a:pt x="0" y="313266"/>
                    </a:lnTo>
                    <a:close/>
                  </a:path>
                </a:pathLst>
              </a:custGeom>
              <a:solidFill>
                <a:srgbClr val="290CA4"/>
              </a:solidFill>
              <a:ln>
                <a:solidFill>
                  <a:srgbClr val="290CA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32" name="Rectangle 31"/>
          <p:cNvSpPr/>
          <p:nvPr/>
        </p:nvSpPr>
        <p:spPr>
          <a:xfrm>
            <a:off x="6357280" y="2896863"/>
            <a:ext cx="214030" cy="2874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8253473" y="2880233"/>
            <a:ext cx="815268" cy="28748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/>
          </a:p>
        </p:txBody>
      </p:sp>
      <p:grpSp>
        <p:nvGrpSpPr>
          <p:cNvPr id="39" name="Group 38"/>
          <p:cNvGrpSpPr/>
          <p:nvPr/>
        </p:nvGrpSpPr>
        <p:grpSpPr>
          <a:xfrm>
            <a:off x="6335344" y="2875787"/>
            <a:ext cx="2711461" cy="696307"/>
            <a:chOff x="4811343" y="2537230"/>
            <a:chExt cx="2711461" cy="696307"/>
          </a:xfrm>
        </p:grpSpPr>
        <p:sp>
          <p:nvSpPr>
            <p:cNvPr id="35" name="Rectangle 34"/>
            <p:cNvSpPr/>
            <p:nvPr/>
          </p:nvSpPr>
          <p:spPr>
            <a:xfrm>
              <a:off x="7031531" y="2749313"/>
              <a:ext cx="261101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?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811343" y="2553860"/>
              <a:ext cx="214030" cy="28748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707536" y="2537230"/>
              <a:ext cx="815268" cy="28748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811343" y="2771872"/>
              <a:ext cx="261101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240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?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600446" y="4502955"/>
                <a:ext cx="90069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446" y="4502955"/>
                <a:ext cx="900695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902020" y="4495800"/>
                <a:ext cx="90069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020" y="4495800"/>
                <a:ext cx="900695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702575" y="5274289"/>
                <a:ext cx="71686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575" y="5274289"/>
                <a:ext cx="716863" cy="55496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13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11488F7-B8A0-4582-9F0E-0FDAC0635D7E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̈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440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(0</m:t>
                          </m:r>
                        </m:e>
                      </m:d>
                      <m:r>
                        <a:rPr lang="en-US" sz="4400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11488F7-B8A0-4582-9F0E-0FDAC0635D7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1748EB-713E-4C6A-8348-FC78EAB59C4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570572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/>
                  <a:t>Let defin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200" dirty="0"/>
                  <a:t> then we have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200" i="1" dirty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22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A1748EB-713E-4C6A-8348-FC78EAB59C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570572"/>
              </a:xfrm>
              <a:blipFill>
                <a:blip r:embed="rId3"/>
                <a:stretch>
                  <a:fillRect l="-696" t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67931D-BA7E-124D-B6B8-F962139D1457}"/>
                  </a:ext>
                </a:extLst>
              </p:cNvPr>
              <p:cNvSpPr txBox="1"/>
              <p:nvPr/>
            </p:nvSpPr>
            <p:spPr>
              <a:xfrm>
                <a:off x="1064456" y="2338236"/>
                <a:ext cx="60960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endParaRPr lang="en-US" sz="2200" dirty="0"/>
              </a:p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𝑠𝑉</m:t>
                    </m:r>
                    <m:d>
                      <m:dPr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r>
                  <a:rPr lang="en-US" sz="2200" dirty="0"/>
                  <a:t> </a:t>
                </a:r>
              </a:p>
              <a:p>
                <a:endParaRPr lang="en-US" sz="2200" dirty="0"/>
              </a:p>
              <a:p>
                <a:r>
                  <a:rPr lang="en-US" sz="2200" dirty="0"/>
                  <a:t>Recal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V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200" b="0" i="0" smtClean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[</m:t>
                    </m:r>
                    <m:acc>
                      <m:accPr>
                        <m:chr m:val="̇"/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2200" dirty="0"/>
                  <a:t>, then we can have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67931D-BA7E-124D-B6B8-F962139D1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456" y="2338236"/>
                <a:ext cx="6096000" cy="1446550"/>
              </a:xfrm>
              <a:prstGeom prst="rect">
                <a:avLst/>
              </a:prstGeom>
              <a:blipFill>
                <a:blip r:embed="rId4"/>
                <a:stretch>
                  <a:fillRect l="-1300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5E2A56-6F2D-275A-0D3F-68A71C0F5482}"/>
                  </a:ext>
                </a:extLst>
              </p:cNvPr>
              <p:cNvSpPr txBox="1"/>
              <p:nvPr/>
            </p:nvSpPr>
            <p:spPr>
              <a:xfrm>
                <a:off x="131298" y="4019674"/>
                <a:ext cx="11512062" cy="8130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̈"/>
                              <m:ctrlP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</m:e>
                      </m:d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sz="22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                  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𝑠𝑋</m:t>
                          </m:r>
                          <m:d>
                            <m:dPr>
                              <m:ctrlP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0" i="1" dirty="0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</m:d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2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(0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̇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200" i="1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5E2A56-6F2D-275A-0D3F-68A71C0F5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98" y="4019674"/>
                <a:ext cx="11512062" cy="813043"/>
              </a:xfrm>
              <a:prstGeom prst="rect">
                <a:avLst/>
              </a:prstGeom>
              <a:blipFill>
                <a:blip r:embed="rId5"/>
                <a:stretch>
                  <a:fillRect t="-54478" r="-53" b="-138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8357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553496" y="-44244"/>
                <a:ext cx="9144000" cy="1319976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400" dirty="0"/>
                  <a:t>You can go “up” and “down” the Laplace transform table knowing th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is the time derivative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 is the integral.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53496" y="-44244"/>
                <a:ext cx="9144000" cy="1319976"/>
              </a:xfrm>
              <a:blipFill>
                <a:blip r:embed="rId2"/>
                <a:stretch>
                  <a:fillRect l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3496" y="1066800"/>
            <a:ext cx="8962104" cy="5334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288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328" y="122238"/>
            <a:ext cx="10515600" cy="1325563"/>
          </a:xfrm>
        </p:spPr>
        <p:txBody>
          <a:bodyPr>
            <a:normAutofit/>
          </a:bodyPr>
          <a:lstStyle/>
          <a:p>
            <a:pPr algn="l"/>
            <a:r>
              <a:rPr lang="en-US" sz="2400" dirty="0"/>
              <a:t>The Initial Value Theorem and the Final Value Theorem are used to analyze time domain behavior </a:t>
            </a:r>
            <a:r>
              <a:rPr lang="en-US" sz="2400" u="sng" dirty="0"/>
              <a:t>without inverting the Laplace trans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1676400" y="1447801"/>
                <a:ext cx="8229600" cy="190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u="sng" dirty="0"/>
                  <a:t>Initial Value Theorem:</a:t>
                </a:r>
                <a:r>
                  <a:rPr lang="en-US" sz="2000" dirty="0"/>
                  <a:t>  If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is </a:t>
                </a:r>
                <a:r>
                  <a:rPr lang="en-US" sz="2000" b="1" dirty="0"/>
                  <a:t>bounded</a:t>
                </a:r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dirty="0"/>
                  <a:t>exists, then the following is tru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</a:rPr>
                  <a:t>This provides information about the starting point of a time domain functio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from its Laplace representation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0" y="1447801"/>
                <a:ext cx="8229600" cy="1905000"/>
              </a:xfrm>
              <a:blipFill>
                <a:blip r:embed="rId2"/>
                <a:stretch>
                  <a:fillRect l="-741" t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 txBox="1">
                <a:spLocks/>
              </p:cNvSpPr>
              <p:nvPr/>
            </p:nvSpPr>
            <p:spPr>
              <a:xfrm>
                <a:off x="1676400" y="3716869"/>
                <a:ext cx="8229600" cy="1905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u="sng" dirty="0"/>
                  <a:t>Final Value Theorem:</a:t>
                </a:r>
                <a:r>
                  <a:rPr lang="en-US" dirty="0"/>
                  <a:t>  I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</a:t>
                </a:r>
                <a:r>
                  <a:rPr lang="en-US" b="1" dirty="0"/>
                  <a:t>bounded</a:t>
                </a:r>
                <a:r>
                  <a:rPr lang="en-US" dirty="0"/>
                  <a:t> and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dirty="0"/>
                  <a:t>exists, then the following is tru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This provides information about the ending point of a time domain functi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from its Laplace representati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3716869"/>
                <a:ext cx="8229600" cy="1905000"/>
              </a:xfrm>
              <a:prstGeom prst="rect">
                <a:avLst/>
              </a:prstGeom>
              <a:blipFill>
                <a:blip r:embed="rId3"/>
                <a:stretch>
                  <a:fillRect l="-741" t="-1603" r="-1185" b="-3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03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3496" y="-44244"/>
            <a:ext cx="9144000" cy="1319976"/>
          </a:xfrm>
        </p:spPr>
        <p:txBody>
          <a:bodyPr>
            <a:normAutofit/>
          </a:bodyPr>
          <a:lstStyle/>
          <a:p>
            <a:pPr algn="l"/>
            <a:r>
              <a:rPr lang="en-US" sz="2400" dirty="0"/>
              <a:t>Let’s look again at the terminal velocity problem and use what we have learned.</a:t>
            </a:r>
            <a:endParaRPr lang="en-US" sz="2400" u="sng" dirty="0"/>
          </a:p>
        </p:txBody>
      </p:sp>
      <p:sp>
        <p:nvSpPr>
          <p:cNvPr id="4" name="Rectangle 3"/>
          <p:cNvSpPr/>
          <p:nvPr/>
        </p:nvSpPr>
        <p:spPr>
          <a:xfrm>
            <a:off x="7543801" y="986770"/>
            <a:ext cx="1346053" cy="123492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02756" y="1468973"/>
                <a:ext cx="2508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56" y="1468973"/>
                <a:ext cx="250838" cy="276999"/>
              </a:xfrm>
              <a:prstGeom prst="rect">
                <a:avLst/>
              </a:prstGeom>
              <a:blipFill>
                <a:blip r:embed="rId3"/>
                <a:stretch>
                  <a:fillRect l="-14634" r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B77D044-CADC-4AF9-9207-3CF2EB06EEA6}"/>
              </a:ext>
            </a:extLst>
          </p:cNvPr>
          <p:cNvCxnSpPr>
            <a:cxnSpLocks/>
          </p:cNvCxnSpPr>
          <p:nvPr/>
        </p:nvCxnSpPr>
        <p:spPr>
          <a:xfrm rot="5400000" flipV="1">
            <a:off x="7661868" y="2564590"/>
            <a:ext cx="685800" cy="0"/>
          </a:xfrm>
          <a:prstGeom prst="straightConnector1">
            <a:avLst/>
          </a:prstGeom>
          <a:ln w="25400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988FEF-017B-4FC2-B7E7-C927DA52D666}"/>
                  </a:ext>
                </a:extLst>
              </p:cNvPr>
              <p:cNvSpPr txBox="1"/>
              <p:nvPr/>
            </p:nvSpPr>
            <p:spPr>
              <a:xfrm>
                <a:off x="7231651" y="2903356"/>
                <a:ext cx="1119059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6988FEF-017B-4FC2-B7E7-C927DA52D6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1651" y="2903356"/>
                <a:ext cx="1119059" cy="307777"/>
              </a:xfrm>
              <a:prstGeom prst="rect">
                <a:avLst/>
              </a:prstGeom>
              <a:blipFill>
                <a:blip r:embed="rId4"/>
                <a:stretch>
                  <a:fillRect l="-3804" t="-1961" r="-652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F500F2-6539-4DA4-BF81-F410A91DA811}"/>
                  </a:ext>
                </a:extLst>
              </p:cNvPr>
              <p:cNvSpPr txBox="1"/>
              <p:nvPr/>
            </p:nvSpPr>
            <p:spPr>
              <a:xfrm>
                <a:off x="8575950" y="2378354"/>
                <a:ext cx="28655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F500F2-6539-4DA4-BF81-F410A91DA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950" y="2378354"/>
                <a:ext cx="286552" cy="307777"/>
              </a:xfrm>
              <a:prstGeom prst="rect">
                <a:avLst/>
              </a:prstGeom>
              <a:blipFill>
                <a:blip r:embed="rId5"/>
                <a:stretch>
                  <a:fillRect l="-31915" r="-851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AE3E921-58A4-4C4B-9ED9-A980415B3F98}"/>
              </a:ext>
            </a:extLst>
          </p:cNvPr>
          <p:cNvCxnSpPr/>
          <p:nvPr/>
        </p:nvCxnSpPr>
        <p:spPr>
          <a:xfrm rot="16200000">
            <a:off x="8127115" y="2564590"/>
            <a:ext cx="685800" cy="0"/>
          </a:xfrm>
          <a:prstGeom prst="straightConnector1">
            <a:avLst/>
          </a:prstGeom>
          <a:ln w="25400">
            <a:solidFill>
              <a:srgbClr val="0033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276">
            <a:extLst>
              <a:ext uri="{FF2B5EF4-FFF2-40B4-BE49-F238E27FC236}">
                <a16:creationId xmlns:a16="http://schemas.microsoft.com/office/drawing/2014/main" id="{30526DB1-7442-4048-AC86-31773FCB72A5}"/>
              </a:ext>
            </a:extLst>
          </p:cNvPr>
          <p:cNvSpPr/>
          <p:nvPr/>
        </p:nvSpPr>
        <p:spPr>
          <a:xfrm rot="5400000">
            <a:off x="8816895" y="1987282"/>
            <a:ext cx="924746" cy="229870"/>
          </a:xfrm>
          <a:custGeom>
            <a:avLst/>
            <a:gdLst>
              <a:gd name="connsiteX0" fmla="*/ 0 w 973777"/>
              <a:gd name="connsiteY0" fmla="*/ 629392 h 629392"/>
              <a:gd name="connsiteX1" fmla="*/ 0 w 973777"/>
              <a:gd name="connsiteY1" fmla="*/ 0 h 629392"/>
              <a:gd name="connsiteX2" fmla="*/ 973777 w 973777"/>
              <a:gd name="connsiteY2" fmla="*/ 0 h 629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73777" h="629392">
                <a:moveTo>
                  <a:pt x="0" y="629392"/>
                </a:moveTo>
                <a:lnTo>
                  <a:pt x="0" y="0"/>
                </a:lnTo>
                <a:lnTo>
                  <a:pt x="973777" y="0"/>
                </a:ln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200000"/>
              </a:lnSpc>
            </a:pP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ACB78D-08A1-420E-A676-A71C5D4AC924}"/>
                  </a:ext>
                </a:extLst>
              </p:cNvPr>
              <p:cNvSpPr txBox="1"/>
              <p:nvPr/>
            </p:nvSpPr>
            <p:spPr>
              <a:xfrm>
                <a:off x="9534746" y="2102218"/>
                <a:ext cx="4473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DACB78D-08A1-420E-A676-A71C5D4A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746" y="2102218"/>
                <a:ext cx="447302" cy="307777"/>
              </a:xfrm>
              <a:prstGeom prst="rect">
                <a:avLst/>
              </a:prstGeom>
              <a:blipFill>
                <a:blip r:embed="rId6"/>
                <a:stretch>
                  <a:fillRect l="-6849" t="-4000" r="-30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1686642" y="1962308"/>
            <a:ext cx="2447786" cy="1181081"/>
            <a:chOff x="162642" y="1962307"/>
            <a:chExt cx="2447786" cy="118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DACB78D-08A1-420E-A676-A71C5D4AC924}"/>
                    </a:ext>
                  </a:extLst>
                </p:cNvPr>
                <p:cNvSpPr txBox="1"/>
                <p:nvPr/>
              </p:nvSpPr>
              <p:spPr>
                <a:xfrm>
                  <a:off x="386377" y="2398056"/>
                  <a:ext cx="1290032" cy="745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nary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</m:t>
                        </m:r>
                        <m:acc>
                          <m:accPr>
                            <m:chr m:val="̇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DACB78D-08A1-420E-A676-A71C5D4AC9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377" y="2398056"/>
                  <a:ext cx="1290032" cy="745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/>
            <p:cNvSpPr txBox="1"/>
            <p:nvPr/>
          </p:nvSpPr>
          <p:spPr>
            <a:xfrm>
              <a:off x="162642" y="1962307"/>
              <a:ext cx="24477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ewton’s Second Law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1686642" y="1107758"/>
            <a:ext cx="4443524" cy="759901"/>
            <a:chOff x="162642" y="1107757"/>
            <a:chExt cx="4443524" cy="759901"/>
          </a:xfrm>
        </p:grpSpPr>
        <p:sp>
          <p:nvSpPr>
            <p:cNvPr id="14" name="TextBox 13"/>
            <p:cNvSpPr txBox="1"/>
            <p:nvPr/>
          </p:nvSpPr>
          <p:spPr>
            <a:xfrm>
              <a:off x="162642" y="1107757"/>
              <a:ext cx="4443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esistance Force Proportional to Veloc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DACB78D-08A1-420E-A676-A71C5D4AC924}"/>
                    </a:ext>
                  </a:extLst>
                </p:cNvPr>
                <p:cNvSpPr txBox="1"/>
                <p:nvPr/>
              </p:nvSpPr>
              <p:spPr>
                <a:xfrm>
                  <a:off x="419429" y="1559881"/>
                  <a:ext cx="90620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𝑏𝑣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5DACB78D-08A1-420E-A676-A71C5D4AC9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9429" y="1559881"/>
                  <a:ext cx="906209" cy="307777"/>
                </a:xfrm>
                <a:prstGeom prst="rect">
                  <a:avLst/>
                </a:prstGeom>
                <a:blipFill>
                  <a:blip r:embed="rId8"/>
                  <a:stretch>
                    <a:fillRect l="-10135" r="-6757" b="-3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ACB78D-08A1-420E-A676-A71C5D4AC924}"/>
                  </a:ext>
                </a:extLst>
              </p:cNvPr>
              <p:cNvSpPr txBox="1"/>
              <p:nvPr/>
            </p:nvSpPr>
            <p:spPr>
              <a:xfrm>
                <a:off x="1910377" y="3009479"/>
                <a:ext cx="232916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DACB78D-08A1-420E-A676-A71C5D4AC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0377" y="3009479"/>
                <a:ext cx="2329164" cy="307777"/>
              </a:xfrm>
              <a:prstGeom prst="rect">
                <a:avLst/>
              </a:prstGeom>
              <a:blipFill>
                <a:blip r:embed="rId9"/>
                <a:stretch>
                  <a:fillRect l="-2094" t="-4000" r="-5497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790055" y="3390339"/>
                <a:ext cx="256980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𝑏𝑣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𝑢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055" y="3390339"/>
                <a:ext cx="2569806" cy="400110"/>
              </a:xfrm>
              <a:prstGeom prst="rect">
                <a:avLst/>
              </a:prstGeom>
              <a:blipFill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875807" y="3093519"/>
                <a:ext cx="1222386" cy="400110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807" y="3093519"/>
                <a:ext cx="1222386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828914" y="4242190"/>
                <a:ext cx="32012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𝑚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914" y="4242190"/>
                <a:ext cx="3201261" cy="369332"/>
              </a:xfrm>
              <a:prstGeom prst="rect">
                <a:avLst/>
              </a:prstGeom>
              <a:blipFill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610215" y="3810000"/>
            <a:ext cx="2731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pply Laplac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828913" y="4643602"/>
                <a:ext cx="3429337" cy="566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𝑉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𝑏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𝑔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913" y="4643602"/>
                <a:ext cx="3429337" cy="56675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872220" y="5257833"/>
                <a:ext cx="2010294" cy="615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𝑔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220" y="5257833"/>
                <a:ext cx="2010294" cy="6158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1925790" y="5164094"/>
            <a:ext cx="1956725" cy="808423"/>
          </a:xfrm>
          <a:prstGeom prst="rect">
            <a:avLst/>
          </a:prstGeom>
          <a:noFill/>
          <a:ln>
            <a:solidFill>
              <a:srgbClr val="290C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2297497" y="5975907"/>
            <a:ext cx="3057247" cy="797670"/>
            <a:chOff x="5031287" y="5673996"/>
            <a:chExt cx="3057247" cy="7976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5350933" y="6071556"/>
                  <a:ext cx="1082091" cy="400110"/>
                </a:xfrm>
                <a:prstGeom prst="rect">
                  <a:avLst/>
                </a:prstGeom>
                <a:ln w="28575">
                  <a:solidFill>
                    <a:srgbClr val="290CA4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?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0933" y="6071556"/>
                  <a:ext cx="1082091" cy="40011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  <a:ln w="28575">
                  <a:solidFill>
                    <a:srgbClr val="290CA4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Rectangle 26"/>
            <p:cNvSpPr/>
            <p:nvPr/>
          </p:nvSpPr>
          <p:spPr>
            <a:xfrm>
              <a:off x="5031287" y="5673996"/>
              <a:ext cx="30572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90CA4"/>
                  </a:solidFill>
                  <a:latin typeface="Arial" panose="020B0604020202020204" pitchFamily="34" charset="0"/>
                  <a:ea typeface="MS Mincho"/>
                  <a:cs typeface="Arial" panose="020B0604020202020204" pitchFamily="34" charset="0"/>
                </a:rPr>
                <a:t>Inverse Laplace transform</a:t>
              </a:r>
              <a:endParaRPr lang="en-US" dirty="0">
                <a:solidFill>
                  <a:srgbClr val="290CA4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927376" y="3627143"/>
            <a:ext cx="4300722" cy="1275260"/>
            <a:chOff x="4146992" y="3470414"/>
            <a:chExt cx="4300722" cy="1275260"/>
          </a:xfrm>
        </p:grpSpPr>
        <p:sp>
          <p:nvSpPr>
            <p:cNvPr id="30" name="TextBox 29"/>
            <p:cNvSpPr txBox="1"/>
            <p:nvPr/>
          </p:nvSpPr>
          <p:spPr>
            <a:xfrm>
              <a:off x="4146992" y="3470414"/>
              <a:ext cx="2183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/>
                <a:t>Initial Value Theor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4304336" y="3779319"/>
                  <a:ext cx="4143378" cy="9663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𝑣</m:t>
                        </m:r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160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𝑚𝑔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"/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𝑚𝑠</m:t>
                                        </m:r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𝑚𝑔</m:t>
                                    </m:r>
                                  </m:num>
                                  <m:den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𝑚𝑠</m:t>
                                    </m:r>
                                    <m:r>
                                      <a:rPr lang="en-US" sz="16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…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36" y="3779319"/>
                  <a:ext cx="4143378" cy="96635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5929222" y="5013719"/>
            <a:ext cx="2971720" cy="1331521"/>
            <a:chOff x="4146992" y="4811777"/>
            <a:chExt cx="2971720" cy="1331521"/>
          </a:xfrm>
        </p:grpSpPr>
        <p:sp>
          <p:nvSpPr>
            <p:cNvPr id="31" name="TextBox 30"/>
            <p:cNvSpPr txBox="1"/>
            <p:nvPr/>
          </p:nvSpPr>
          <p:spPr>
            <a:xfrm>
              <a:off x="4146992" y="4811777"/>
              <a:ext cx="2102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u="sng" dirty="0"/>
                <a:t>Final Value Theorem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ctangle 33"/>
                <p:cNvSpPr/>
                <p:nvPr/>
              </p:nvSpPr>
              <p:spPr>
                <a:xfrm>
                  <a:off x="4371229" y="5176943"/>
                  <a:ext cx="2747483" cy="96635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𝑒𝑞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∞</m:t>
                                </m:r>
                              </m:lim>
                            </m:limLow>
                          </m:fName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1600" i="1" dirty="0">
                    <a:latin typeface="Cambria Math" panose="02040503050406030204" pitchFamily="18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→0</m:t>
                                </m:r>
                              </m:lim>
                            </m:limLow>
                          </m:fName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𝑚𝑔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"/>
                                        <m:ctrlP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𝑚𝑠</m:t>
                                        </m:r>
                                        <m:r>
                                          <a:rPr lang="en-US" sz="160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1600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d>
                          </m:e>
                        </m:fun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𝑚𝑔</m:t>
                            </m:r>
                          </m:num>
                          <m:den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1229" y="5176943"/>
                  <a:ext cx="2747483" cy="966355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9" name="Picture 3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927376" y="3510548"/>
            <a:ext cx="4521902" cy="3078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1" grpId="0"/>
      <p:bldP spid="22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1" y="0"/>
            <a:ext cx="10515600" cy="1325563"/>
          </a:xfrm>
        </p:spPr>
        <p:txBody>
          <a:bodyPr>
            <a:noAutofit/>
          </a:bodyPr>
          <a:lstStyle/>
          <a:p>
            <a:r>
              <a:rPr lang="en-US" sz="2400" dirty="0"/>
              <a:t>The Laplace transform is applied to linear ODEs, the solution is obtained algebraically in the Laplace domain and then the time domain solution is obtained with the inverse Laplace trans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17951" y="1325563"/>
                <a:ext cx="8839200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rst Order </a:t>
                </a:r>
                <a:r>
                  <a:rPr lang="en-US" sz="22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ODEs Lead to Laplace Functions of the Following Form</a:t>
                </a: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2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2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ond Order </a:t>
                </a:r>
                <a:r>
                  <a:rPr lang="en-US" sz="22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ear ODEs Lead to Laplace Functions of the Following Form</a:t>
                </a: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ots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denominator polynomial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termine the most efficient method to invert the Laplace transform and the form of the solution (oscillatory or exponential).</a:t>
                </a: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17951" y="1325563"/>
                <a:ext cx="8839200" cy="4525963"/>
              </a:xfrm>
              <a:blipFill>
                <a:blip r:embed="rId3"/>
                <a:stretch>
                  <a:fillRect l="-897" t="-1480" b="-17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1981200"/>
            <a:ext cx="4419600" cy="359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1201" y="1644134"/>
            <a:ext cx="1254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Entry 6</a:t>
            </a:r>
          </a:p>
        </p:txBody>
      </p:sp>
    </p:spTree>
    <p:extLst>
      <p:ext uri="{BB962C8B-B14F-4D97-AF65-F5344CB8AC3E}">
        <p14:creationId xmlns:p14="http://schemas.microsoft.com/office/powerpoint/2010/main" val="12294949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740764" y="-2809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200" u="sng" dirty="0"/>
                  <a:t>Example 5:</a:t>
                </a:r>
                <a:r>
                  <a:rPr lang="en-US" sz="2200" dirty="0"/>
                  <a:t> Find the inverse Laplace transform o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15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740764" y="-28099"/>
                <a:ext cx="10515600" cy="1325563"/>
              </a:xfrm>
              <a:blipFill>
                <a:blip r:embed="rId2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0" y="9906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4 in the numerator and the 5 in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52600" y="1373665"/>
                <a:ext cx="301582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5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373665"/>
                <a:ext cx="3015826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524000" y="2150815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Use linearity of the inverse Laplace transform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18733" y="2596348"/>
                <a:ext cx="194187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733" y="2596348"/>
                <a:ext cx="1941878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35667" y="3387231"/>
                <a:ext cx="400116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67" y="3387231"/>
                <a:ext cx="4001160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52411" y="4178113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Use table entry 6 in the Laplace transform t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761067" y="5849245"/>
                <a:ext cx="1559594" cy="6117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67" y="5849245"/>
                <a:ext cx="1559594" cy="6117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86278" y="5342374"/>
                <a:ext cx="777240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mment: 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  The solution is </a:t>
                </a:r>
                <a:r>
                  <a:rPr lang="en-US" u="sng" dirty="0"/>
                  <a:t>UNBOUNDED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278" y="5342374"/>
                <a:ext cx="7772400" cy="506870"/>
              </a:xfrm>
              <a:prstGeom prst="rect">
                <a:avLst/>
              </a:prstGeom>
              <a:blipFill>
                <a:blip r:embed="rId7"/>
                <a:stretch>
                  <a:fillRect l="-62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61067" y="4676931"/>
                <a:ext cx="1559594" cy="611771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67" y="4676931"/>
                <a:ext cx="1559594" cy="611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67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8731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200" dirty="0"/>
                  <a:t>For second order denominator polynomial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, the roots of the denominator polynomial determine the form of the inverse transform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8731"/>
                <a:ext cx="10515600" cy="1325563"/>
              </a:xfrm>
              <a:blipFill>
                <a:blip r:embed="rId2"/>
                <a:stretch>
                  <a:fillRect l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1676400" y="1143000"/>
                <a:ext cx="8915400" cy="55626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cond Order Proble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nominator polynomial is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There are three possibilities.</a:t>
                </a:r>
              </a:p>
              <a:p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 Distinct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rtial fractions expansion and entry 6.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l Repeated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−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al fractions expansion and entries 6 and  7.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den>
                        </m:f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Roo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2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  <m:r>
                      <a:rPr lang="en-US" sz="2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te the square and use entries 20 and 21.</a:t>
                </a:r>
              </a:p>
              <a:p>
                <a:pPr marL="0" indent="0">
                  <a:buNone/>
                </a:pP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2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2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76400" y="1143000"/>
                <a:ext cx="8915400" cy="5562600"/>
              </a:xfrm>
              <a:blipFill>
                <a:blip r:embed="rId3"/>
                <a:stretch>
                  <a:fillRect l="-889" t="-1316" r="-1572" b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168400"/>
            <a:ext cx="5162550" cy="8191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0" y="5928919"/>
            <a:ext cx="3733800" cy="54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31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56137"/>
          </a:xfrm>
        </p:spPr>
        <p:txBody>
          <a:bodyPr>
            <a:normAutofit/>
          </a:bodyPr>
          <a:lstStyle/>
          <a:p>
            <a:r>
              <a:rPr lang="en-US" sz="2200" u="sng" dirty="0"/>
              <a:t>Example 6:</a:t>
            </a:r>
            <a:r>
              <a:rPr lang="en-US" sz="2200" dirty="0"/>
              <a:t>  The following problem is from </a:t>
            </a:r>
            <a:r>
              <a:rPr lang="en-US" sz="2200" dirty="0" err="1"/>
              <a:t>RealizIT</a:t>
            </a:r>
            <a:r>
              <a:rPr lang="en-US" sz="22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72994" y="522227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12 in the numerator and the 18 in the denominato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72994" y="1891969"/>
            <a:ext cx="4214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Find the roots of the denominator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0878" y="3837682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Factor and complete a partial fractions expansion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2571" y="529032"/>
            <a:ext cx="4544291" cy="3015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117204" y="1149867"/>
                <a:ext cx="4169796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3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8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324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170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8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6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204" y="1149867"/>
                <a:ext cx="4169796" cy="6491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167220" y="2289434"/>
                <a:ext cx="16465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18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65</m:t>
                      </m:r>
                      <m:r>
                        <a:rPr lang="en-US" sz="14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7220" y="2289434"/>
                <a:ext cx="164654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238375" y="2713010"/>
                <a:ext cx="4264244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8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1)(65)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4−260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75" y="2713010"/>
                <a:ext cx="4264244" cy="5052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38375" y="3271529"/>
                <a:ext cx="3149580" cy="491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4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8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−5, −13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75" y="3271529"/>
                <a:ext cx="3149580" cy="4914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61067" y="4177798"/>
                <a:ext cx="4092980" cy="539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/4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65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/4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5)(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3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3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67" y="4177798"/>
                <a:ext cx="4092980" cy="539635"/>
              </a:xfrm>
              <a:prstGeom prst="rect">
                <a:avLst/>
              </a:prstGeom>
              <a:blipFill>
                <a:blip r:embed="rId7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60878" y="4784985"/>
                <a:ext cx="910712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4: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by multiplying through by the denominator and strategically choosing values for s.  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78" y="4784985"/>
                <a:ext cx="9107122" cy="646331"/>
              </a:xfrm>
              <a:prstGeom prst="rect">
                <a:avLst/>
              </a:prstGeom>
              <a:blipFill>
                <a:blip r:embed="rId8"/>
                <a:stretch>
                  <a:fillRect l="-535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735668" y="5431316"/>
                <a:ext cx="285815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1/4=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13) +</m:t>
                      </m:r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68" y="5431316"/>
                <a:ext cx="2858155" cy="307777"/>
              </a:xfrm>
              <a:prstGeom prst="rect">
                <a:avLst/>
              </a:prstGeom>
              <a:blipFill>
                <a:blip r:embed="rId9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835173" y="5140843"/>
                <a:ext cx="5326458" cy="416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−5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/4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3) +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5)</m:t>
                            </m:r>
                          </m:e>
                        </m:d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−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9</m:t>
                            </m:r>
                          </m:num>
                          <m:den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8)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</m:func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400" dirty="0"/>
                  <a:t>=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173" y="5140843"/>
                <a:ext cx="5326458" cy="4167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855952" y="5543554"/>
                <a:ext cx="5383397" cy="4196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40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−13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/4=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13) +</m:t>
                            </m:r>
                            <m:sSub>
                              <m:sSubPr>
                                <m:ctrlPr>
                                  <a:rPr 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+5)</m:t>
                            </m:r>
                          </m:e>
                        </m:d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−</m:t>
                        </m:r>
                        <m:f>
                          <m:fPr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1</m:t>
                            </m:r>
                          </m:num>
                          <m:den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(−8)</m:t>
                        </m:r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</m:e>
                    </m:func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400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2</m:t>
                        </m:r>
                      </m:den>
                    </m:f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952" y="5543554"/>
                <a:ext cx="5383397" cy="41960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604000" y="5953384"/>
                <a:ext cx="8987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B050"/>
                    </a:solidFill>
                  </a:rPr>
                  <a:t>Note that since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is a variable, the valu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must be consistent with any values of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.  Thus we can choose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to aid in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B05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000" y="5953384"/>
                <a:ext cx="8987800" cy="707886"/>
              </a:xfrm>
              <a:prstGeom prst="rect">
                <a:avLst/>
              </a:prstGeom>
              <a:blipFill>
                <a:blip r:embed="rId12"/>
                <a:stretch>
                  <a:fillRect l="-678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092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20" grpId="0"/>
      <p:bldP spid="23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56137"/>
          </a:xfrm>
        </p:spPr>
        <p:txBody>
          <a:bodyPr>
            <a:normAutofit/>
          </a:bodyPr>
          <a:lstStyle/>
          <a:p>
            <a:r>
              <a:rPr lang="en-US" sz="2200" u="sng" dirty="0"/>
              <a:t>Example 6:</a:t>
            </a:r>
            <a:r>
              <a:rPr lang="en-US" sz="2200" dirty="0"/>
              <a:t>  The following problem is from </a:t>
            </a:r>
            <a:r>
              <a:rPr lang="en-US" sz="2200" dirty="0" err="1"/>
              <a:t>RealizIT</a:t>
            </a:r>
            <a:r>
              <a:rPr lang="en-US" sz="22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72994" y="522226"/>
                <a:ext cx="45950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tep 5: Put i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994" y="522226"/>
                <a:ext cx="4595006" cy="369332"/>
              </a:xfrm>
              <a:prstGeom prst="rect">
                <a:avLst/>
              </a:prstGeom>
              <a:blipFill>
                <a:blip r:embed="rId2"/>
                <a:stretch>
                  <a:fillRect l="-106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571" y="529032"/>
            <a:ext cx="4544291" cy="30154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238375" y="863885"/>
                <a:ext cx="2438400" cy="57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/4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8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6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75" y="863885"/>
                <a:ext cx="2438400" cy="5763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24600" y="1447800"/>
                <a:ext cx="3310906" cy="649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9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den>
                              </m:f>
                            </m:e>
                          </m:d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+1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447800"/>
                <a:ext cx="3310906" cy="6491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324601" y="2061361"/>
                <a:ext cx="2962799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1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1" y="2061361"/>
                <a:ext cx="2962799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089928" y="2705290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6: Apply table entry 6 to both terms and simplify 51/48 to 17/16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358468" y="3419172"/>
                <a:ext cx="2962799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468" y="3419172"/>
                <a:ext cx="2962799" cy="5763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358467" y="4115230"/>
                <a:ext cx="2371034" cy="501419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8</m:t>
                          </m:r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3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467" y="4115230"/>
                <a:ext cx="2371034" cy="5014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21702" y="5693665"/>
                <a:ext cx="85000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Real roots o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lead to and exponential, non-oscillatory time domain function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02" y="5693665"/>
                <a:ext cx="8500094" cy="707886"/>
              </a:xfrm>
              <a:prstGeom prst="rect">
                <a:avLst/>
              </a:prstGeom>
              <a:blipFill>
                <a:blip r:embed="rId9"/>
                <a:stretch>
                  <a:fillRect l="-717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488266" y="2429933"/>
            <a:ext cx="1143000" cy="3048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6" idx="2"/>
            <a:endCxn id="26" idx="1"/>
          </p:cNvCxnSpPr>
          <p:nvPr/>
        </p:nvCxnSpPr>
        <p:spPr>
          <a:xfrm>
            <a:off x="4059767" y="2734733"/>
            <a:ext cx="2298701" cy="163120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84387" y="4712727"/>
            <a:ext cx="83747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Enter the answers in fractional form.  We have worked to be sure that these all come out with even numbers and relatively simple fractions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F3B415B-BBD7-4CDB-8FEE-E28550A6A6F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3343" t="3766" r="6336"/>
          <a:stretch/>
        </p:blipFill>
        <p:spPr>
          <a:xfrm>
            <a:off x="8729500" y="3995548"/>
            <a:ext cx="3342023" cy="267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64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  <p:bldP spid="21" grpId="0"/>
      <p:bldP spid="25" grpId="0"/>
      <p:bldP spid="26" grpId="0" animBg="1"/>
      <p:bldP spid="27" grpId="0"/>
      <p:bldP spid="6" grpId="0" animBg="1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"/>
            <a:ext cx="9144000" cy="556137"/>
          </a:xfrm>
        </p:spPr>
        <p:txBody>
          <a:bodyPr>
            <a:normAutofit/>
          </a:bodyPr>
          <a:lstStyle/>
          <a:p>
            <a:r>
              <a:rPr lang="en-US" sz="2200" u="sng" dirty="0"/>
              <a:t>Example 7:</a:t>
            </a:r>
            <a:r>
              <a:rPr lang="en-US" sz="2200" dirty="0"/>
              <a:t>  The following problem is from </a:t>
            </a:r>
            <a:r>
              <a:rPr lang="en-US" sz="2200" dirty="0" err="1"/>
              <a:t>RealizIT</a:t>
            </a:r>
            <a:r>
              <a:rPr lang="en-US" sz="22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72994" y="522227"/>
            <a:ext cx="45950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1: Factor out the 7 in the numerator and the 9 in the denominator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72994" y="1765707"/>
            <a:ext cx="4214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2: Find the roots of the denominator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60878" y="3837682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3: Complete the square in the denomin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117205" y="1149867"/>
                <a:ext cx="3759427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18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909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0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205" y="1149867"/>
                <a:ext cx="3759427" cy="5763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166625" y="2166085"/>
                <a:ext cx="164654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+101</m:t>
                      </m:r>
                      <m:r>
                        <a:rPr lang="en-US" sz="14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625" y="2166085"/>
                <a:ext cx="1646541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238375" y="2536599"/>
                <a:ext cx="3866700" cy="505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(1)(101)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−404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75" y="2536599"/>
                <a:ext cx="3866700" cy="5052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238375" y="3066782"/>
                <a:ext cx="3404458" cy="4914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00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20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(1)</m:t>
                          </m:r>
                        </m:den>
                      </m:f>
                      <m:r>
                        <a:rPr lang="en-US" sz="1400" i="1">
                          <a:latin typeface="Cambria Math" panose="02040503050406030204" pitchFamily="18" charset="0"/>
                        </a:rPr>
                        <m:t>=−1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375" y="3066782"/>
                <a:ext cx="3404458" cy="4914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761067" y="4177797"/>
                <a:ext cx="6472926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−1+101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00</m:t>
                              </m:r>
                            </m:den>
                          </m:f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67" y="4177797"/>
                <a:ext cx="6472926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560878" y="4784984"/>
            <a:ext cx="9107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p 4: Use table entry 21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9082" y="558987"/>
            <a:ext cx="4498830" cy="28292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761067" y="5282647"/>
                <a:ext cx="2427844" cy="5763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0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67" y="5282647"/>
                <a:ext cx="2427844" cy="5763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769534" y="5987355"/>
                <a:ext cx="1909690" cy="495649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func>
                        <m:func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4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534" y="5987355"/>
                <a:ext cx="1909690" cy="4956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679224" y="2299257"/>
            <a:ext cx="816576" cy="35813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4" idx="2"/>
            <a:endCxn id="26" idx="0"/>
          </p:cNvCxnSpPr>
          <p:nvPr/>
        </p:nvCxnSpPr>
        <p:spPr>
          <a:xfrm flipH="1">
            <a:off x="2724380" y="2657396"/>
            <a:ext cx="1363133" cy="3329959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897778" y="5866755"/>
                <a:ext cx="45376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Complex roots o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lead to a decaying oscillatory time domain function.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778" y="5866755"/>
                <a:ext cx="4537694" cy="707886"/>
              </a:xfrm>
              <a:prstGeom prst="rect">
                <a:avLst/>
              </a:prstGeom>
              <a:blipFill>
                <a:blip r:embed="rId10"/>
                <a:stretch>
                  <a:fillRect l="-1342" t="-4274" r="-403" b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44D94E69-E276-4010-A8E7-11359645AA7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55988" y="3724023"/>
            <a:ext cx="3814113" cy="286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765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  <p:bldP spid="17" grpId="0"/>
      <p:bldP spid="18" grpId="0"/>
      <p:bldP spid="25" grpId="0"/>
      <p:bldP spid="26" grpId="0" animBg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524000" y="-98713"/>
                <a:ext cx="9144000" cy="762000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400" dirty="0"/>
                  <a:t>Example 3: Find the Laplace transform of the sine fun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24000" y="-98713"/>
                <a:ext cx="9144000" cy="762000"/>
              </a:xfrm>
              <a:blipFill>
                <a:blip r:embed="rId2"/>
                <a:stretch>
                  <a:fillRect l="-1000" t="-10400" b="-1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39591" y="1032619"/>
                <a:ext cx="2285689" cy="638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1032619"/>
                <a:ext cx="2285689" cy="6383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00814" y="663287"/>
            <a:ext cx="2493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1: Definition of sin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82340" y="1649166"/>
            <a:ext cx="4043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2: Use linearity of Laplac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39591" y="3167649"/>
                <a:ext cx="1612493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3167649"/>
                <a:ext cx="1612493" cy="5590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639591" y="2047689"/>
                <a:ext cx="5170711" cy="730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2047689"/>
                <a:ext cx="5170711" cy="7309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459472" y="2741864"/>
            <a:ext cx="438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3: Use Laplace transform of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26290" y="3797987"/>
                <a:ext cx="2969146" cy="598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290" y="3797987"/>
                <a:ext cx="2969146" cy="598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70890" y="4382568"/>
                <a:ext cx="3079946" cy="598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890" y="4382568"/>
                <a:ext cx="3079946" cy="598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500814" y="5005107"/>
            <a:ext cx="5890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4: Combine terms by multiplying by complex conjug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15835" y="5479506"/>
                <a:ext cx="5093446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835" y="5479506"/>
                <a:ext cx="5093446" cy="6455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29976" y="6142935"/>
                <a:ext cx="6343853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976" y="6142935"/>
                <a:ext cx="6343853" cy="6455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0" y="5373103"/>
                <a:ext cx="2667000" cy="571310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5373103"/>
                <a:ext cx="2667000" cy="5713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029201" y="4341679"/>
                <a:ext cx="3269869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341679"/>
                <a:ext cx="3269869" cy="6455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12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0" grpId="0"/>
      <p:bldP spid="22" grpId="0"/>
      <p:bldP spid="23" grpId="0"/>
      <p:bldP spid="25" grpId="0"/>
      <p:bldP spid="18" grpId="0"/>
      <p:bldP spid="6" grpId="0" animBg="1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14DD7A-A631-4F6D-9054-AC9CFF0C48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Fraction Expan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B6A393-4823-49FD-9472-2F2D5D8BC6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5434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When using Laplace to solve LTI ODEs, the solution to the ODE in the Laplace domain is a ratio of polynomials in s. </a:t>
                </a:r>
              </a:p>
              <a:p>
                <a:pPr marL="0" indent="0"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/>
                  <a:t>  are polynomials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artial fraction expansion helps to solve for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B6A393-4823-49FD-9472-2F2D5D8BC6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543438"/>
              </a:xfrm>
              <a:blipFill>
                <a:blip r:embed="rId3"/>
                <a:stretch>
                  <a:fillRect l="-1217" t="-4067" r="-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855C63E-9635-4CCC-8546-BACC43ABA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9687" y="3305196"/>
          <a:ext cx="148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330120" progId="Equation.DSMT4">
                  <p:embed/>
                </p:oleObj>
              </mc:Choice>
              <mc:Fallback>
                <p:oleObj name="Equation" r:id="rId4" imgW="148572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855C63E-9635-4CCC-8546-BACC43ABAB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687" y="3305196"/>
                        <a:ext cx="1485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99F94AE-D5FB-4CF4-92CB-9B06ED41C920}"/>
              </a:ext>
            </a:extLst>
          </p:cNvPr>
          <p:cNvSpPr txBox="1">
            <a:spLocks/>
          </p:cNvSpPr>
          <p:nvPr/>
        </p:nvSpPr>
        <p:spPr>
          <a:xfrm>
            <a:off x="727019" y="4070646"/>
            <a:ext cx="10515600" cy="2543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We write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1DE5B3-CE8C-4D6A-A64D-9C5F3D7510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1355" y="4448217"/>
          <a:ext cx="4356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6000" imgH="1333440" progId="Equation.DSMT4">
                  <p:embed/>
                </p:oleObj>
              </mc:Choice>
              <mc:Fallback>
                <p:oleObj name="Equation" r:id="rId6" imgW="4356000" imgH="1333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1DE5B3-CE8C-4D6A-A64D-9C5F3D7510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1355" y="4448217"/>
                        <a:ext cx="43561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B8522A-B882-47D5-BF3F-9A516611E903}"/>
                  </a:ext>
                </a:extLst>
              </p:cNvPr>
              <p:cNvSpPr/>
              <p:nvPr/>
            </p:nvSpPr>
            <p:spPr>
              <a:xfrm>
                <a:off x="683633" y="6077485"/>
                <a:ext cx="5262018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:r>
                  <a:rPr lang="en-US" sz="25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lex numbers</a:t>
                </a:r>
                <a:r>
                  <a:rPr lang="en-US" sz="25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6B8522A-B882-47D5-BF3F-9A516611E9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33" y="6077485"/>
                <a:ext cx="5262018" cy="477054"/>
              </a:xfrm>
              <a:prstGeom prst="rect">
                <a:avLst/>
              </a:prstGeom>
              <a:blipFill>
                <a:blip r:embed="rId8"/>
                <a:stretch>
                  <a:fillRect l="-1854" t="-11538" r="-579" b="-29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52300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812866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The main points of Lecture 2 are give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sz="half" idx="2"/>
              </p:nvPr>
            </p:nvSpPr>
            <p:spPr>
              <a:xfrm>
                <a:off x="1621859" y="1279049"/>
                <a:ext cx="8841086" cy="5257800"/>
              </a:xfrm>
            </p:spPr>
            <p:txBody>
              <a:bodyPr>
                <a:normAutofit/>
              </a:bodyPr>
              <a:lstStyle/>
              <a:p>
                <a:r>
                  <a:rPr lang="en-US" sz="1800" dirty="0"/>
                  <a:t>Laplace transform tables summarize the Laplace transform of many common functions.</a:t>
                </a:r>
              </a:p>
              <a:p>
                <a:r>
                  <a:rPr lang="en-US" sz="1800" dirty="0"/>
                  <a:t>The properties of Laplace transforms used in conjunction with the tables allow us to find the Laplace transforms of many other functions.</a:t>
                </a:r>
              </a:p>
              <a:p>
                <a:r>
                  <a:rPr lang="en-US" sz="1800" dirty="0"/>
                  <a:t>For this course, the Laplace transform table it sufficient to all that we do.</a:t>
                </a:r>
              </a:p>
              <a:p>
                <a:r>
                  <a:rPr lang="en-US" sz="1800" dirty="0"/>
                  <a:t>The Initial Value Theorem (IVT) and Final Value Theorem (FVT) allow us to deduce the behavior of a time domain function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800" dirty="0"/>
                  <a:t> from its Laplace domain representation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. </a:t>
                </a:r>
              </a:p>
              <a:p>
                <a:r>
                  <a:rPr lang="en-US" sz="1800" dirty="0"/>
                  <a:t>The Laplace transform of the time derivative of a function naturally leads to solutions in the Laplace domain that consist of ratios of polynomials in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1800" dirty="0"/>
                  <a:t>.</a:t>
                </a:r>
              </a:p>
              <a:p>
                <a:pPr marL="0" indent="0">
                  <a:buNone/>
                </a:pPr>
                <a:r>
                  <a:rPr lang="en-US" sz="1800" dirty="0"/>
                  <a:t>	First order linear ODEs			Second order linear ODEs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First order systems lead to exponential solutions.</a:t>
                </a:r>
              </a:p>
              <a:p>
                <a:r>
                  <a:rPr lang="en-US" sz="1800" dirty="0"/>
                  <a:t>Second order systems lead to exponential solutions if the roots of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are real and distinct and lead to exponentially decaying oscillatory solutions if the roots of </a:t>
                </a:r>
                <a14:m>
                  <m:oMath xmlns:m="http://schemas.openxmlformats.org/officeDocument/2006/math">
                    <m:r>
                      <a:rPr lang="en-US" sz="1800" i="1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/>
                  <a:t> are complex.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621859" y="1279049"/>
                <a:ext cx="8841086" cy="5257800"/>
              </a:xfrm>
              <a:blipFill>
                <a:blip r:embed="rId3"/>
                <a:stretch>
                  <a:fillRect l="-414" t="-1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608666" y="683958"/>
            <a:ext cx="8830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Goal:</a:t>
            </a:r>
            <a:r>
              <a:rPr lang="en-US" dirty="0"/>
              <a:t> Use Laplace transforms to solve linear first and second order ordinary differential equation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858001" y="4114800"/>
                <a:ext cx="2989023" cy="6029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1" y="4114800"/>
                <a:ext cx="2989023" cy="60292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19401" y="4114800"/>
                <a:ext cx="1693605" cy="596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1" y="4114800"/>
                <a:ext cx="1693605" cy="5967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8731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E859E-D7C3-4A9D-B4E8-E2255B16D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notes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1D87A27-8E35-45E4-BECA-47BCE4D1A4C4}"/>
                  </a:ext>
                </a:extLst>
              </p:cNvPr>
              <p:cNvSpPr/>
              <p:nvPr/>
            </p:nvSpPr>
            <p:spPr>
              <a:xfrm>
                <a:off x="917359" y="3782248"/>
                <a:ext cx="6096000" cy="17851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2200" dirty="0"/>
                  <a:t> I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200" dirty="0"/>
                  <a:t>, then  N(s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is </a:t>
                </a:r>
                <a:r>
                  <a:rPr lang="en-US" sz="2200" b="1" dirty="0"/>
                  <a:t>exactly</a:t>
                </a:r>
                <a:r>
                  <a:rPr lang="en-US" sz="2200" dirty="0"/>
                  <a:t> proper. </a:t>
                </a:r>
              </a:p>
              <a:p>
                <a:r>
                  <a:rPr lang="en-US" sz="2200" dirty="0"/>
                  <a:t> If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2200" dirty="0"/>
                  <a:t>, then N(s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is </a:t>
                </a:r>
                <a:r>
                  <a:rPr lang="en-US" sz="2200" b="1" dirty="0"/>
                  <a:t>strictly</a:t>
                </a:r>
                <a:r>
                  <a:rPr lang="en-US" sz="2200" dirty="0"/>
                  <a:t> proper.</a:t>
                </a:r>
              </a:p>
              <a:p>
                <a:r>
                  <a:rPr lang="en-US" sz="2200" dirty="0"/>
                  <a:t>Roots of N(s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200" dirty="0"/>
                  <a:t>. They are called </a:t>
                </a:r>
                <a:r>
                  <a:rPr lang="en-US" sz="2200" b="1" dirty="0"/>
                  <a:t>zeros</a:t>
                </a:r>
                <a:r>
                  <a:rPr lang="en-US" sz="2200" dirty="0"/>
                  <a:t>.</a:t>
                </a:r>
              </a:p>
              <a:p>
                <a:r>
                  <a:rPr lang="en-US" sz="2200" dirty="0"/>
                  <a:t>Roots of D(s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/>
                  <a:t>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,…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200" dirty="0"/>
                  <a:t>. They are called </a:t>
                </a:r>
                <a:r>
                  <a:rPr lang="en-US" sz="2200" b="1" dirty="0"/>
                  <a:t>poles</a:t>
                </a:r>
                <a:r>
                  <a:rPr lang="en-US" sz="2200" dirty="0"/>
                  <a:t>.</a:t>
                </a:r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1D87A27-8E35-45E4-BECA-47BCE4D1A4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359" y="3782248"/>
                <a:ext cx="6096000" cy="1785104"/>
              </a:xfrm>
              <a:prstGeom prst="rect">
                <a:avLst/>
              </a:prstGeom>
              <a:blipFill>
                <a:blip r:embed="rId3"/>
                <a:stretch>
                  <a:fillRect l="-1300" t="-2048" r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6C0956E-D4F1-4B62-A1C0-985D808847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7963" y="1877753"/>
          <a:ext cx="43561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6000" imgH="1333440" progId="Equation.DSMT4">
                  <p:embed/>
                </p:oleObj>
              </mc:Choice>
              <mc:Fallback>
                <p:oleObj name="Equation" r:id="rId4" imgW="4356000" imgH="13334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6C0956E-D4F1-4B62-A1C0-985D808847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77963" y="1877753"/>
                        <a:ext cx="43561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5332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14E82-6BC0-40CE-A378-88455FF2FA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#1: All roots are separat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E047B-FFB2-4E39-8F6D-4E340B896D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2906389"/>
                <a:ext cx="10515600" cy="2972124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 if n=m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if m&lt;n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called residues.</a:t>
                </a:r>
              </a:p>
              <a:p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>
                    <a:solidFill>
                      <a:srgbClr val="FF0000"/>
                    </a:solidFill>
                  </a:rPr>
                  <a:t>How do we solve for the residues?</a:t>
                </a:r>
              </a:p>
              <a:p>
                <a:endParaRPr lang="en-US" dirty="0"/>
              </a:p>
              <a:p>
                <a:r>
                  <a:rPr lang="en-US" dirty="0"/>
                  <a:t>Example 5: What is the partial fraction expansion of 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BE047B-FFB2-4E39-8F6D-4E340B896D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906389"/>
                <a:ext cx="10515600" cy="2972124"/>
              </a:xfrm>
              <a:blipFill>
                <a:blip r:embed="rId3"/>
                <a:stretch>
                  <a:fillRect l="-1043" t="-3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7AF1A4-2582-4745-89B3-F02A060A0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9383" y="2068759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609480" progId="Equation.DSMT4">
                  <p:embed/>
                </p:oleObj>
              </mc:Choice>
              <mc:Fallback>
                <p:oleObj name="Equation" r:id="rId4" imgW="36576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7AF1A4-2582-4745-89B3-F02A060A0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383" y="2068759"/>
                        <a:ext cx="3657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A5651A-86D1-41FC-B528-25BDD6B976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6607" y="5580063"/>
          <a:ext cx="1778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596880" progId="Equation.DSMT4">
                  <p:embed/>
                </p:oleObj>
              </mc:Choice>
              <mc:Fallback>
                <p:oleObj name="Equation" r:id="rId6" imgW="177768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A5651A-86D1-41FC-B528-25BDD6B97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607" y="5580063"/>
                        <a:ext cx="1778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8413C1E4-E21A-4C44-A858-FA288B0557D2}"/>
                  </a:ext>
                </a:extLst>
              </p14:cNvPr>
              <p14:cNvContentPartPr/>
              <p14:nvPr/>
            </p14:nvContentPartPr>
            <p14:xfrm>
              <a:off x="1112040" y="3375000"/>
              <a:ext cx="10109160" cy="28476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8413C1E4-E21A-4C44-A858-FA288B0557D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02680" y="3365640"/>
                <a:ext cx="10127880" cy="30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22141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903C0D7-1DB9-42E3-BB97-0C5A526E46CB}"/>
                  </a:ext>
                </a:extLst>
              </p14:cNvPr>
              <p14:cNvContentPartPr/>
              <p14:nvPr/>
            </p14:nvContentPartPr>
            <p14:xfrm>
              <a:off x="18382687" y="0"/>
              <a:ext cx="11239920" cy="6564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903C0D7-1DB9-42E3-BB97-0C5A526E46C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373327" y="-9360"/>
                <a:ext cx="11258640" cy="6582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236AA6-3BF8-416D-90B3-CFA69FC6C6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3313" y="554038"/>
          <a:ext cx="372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596880" progId="Equation.DSMT4">
                  <p:embed/>
                </p:oleObj>
              </mc:Choice>
              <mc:Fallback>
                <p:oleObj name="Equation" r:id="rId5" imgW="372096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236AA6-3BF8-416D-90B3-CFA69FC6C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3313" y="554038"/>
                        <a:ext cx="3721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65BA86A-6296-4FED-99FA-4A6EA526EBA6}"/>
                  </a:ext>
                </a:extLst>
              </p:cNvPr>
              <p:cNvSpPr/>
              <p:nvPr/>
            </p:nvSpPr>
            <p:spPr>
              <a:xfrm>
                <a:off x="601048" y="1422743"/>
                <a:ext cx="34142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cause m=1&lt;n=2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65BA86A-6296-4FED-99FA-4A6EA526EB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48" y="1422743"/>
                <a:ext cx="3414268" cy="369332"/>
              </a:xfrm>
              <a:prstGeom prst="rect">
                <a:avLst/>
              </a:prstGeom>
              <a:blipFill>
                <a:blip r:embed="rId7"/>
                <a:stretch>
                  <a:fillRect l="-1607" t="-8197" r="-125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00E6189-ACD0-4544-BC62-CBBA819C12ED}"/>
                  </a:ext>
                </a:extLst>
              </p:cNvPr>
              <p:cNvSpPr/>
              <p:nvPr/>
            </p:nvSpPr>
            <p:spPr>
              <a:xfrm>
                <a:off x="601048" y="2082881"/>
                <a:ext cx="52130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ultiply (1)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00E6189-ACD0-4544-BC62-CBBA819C12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48" y="2082881"/>
                <a:ext cx="5213094" cy="369332"/>
              </a:xfrm>
              <a:prstGeom prst="rect">
                <a:avLst/>
              </a:prstGeom>
              <a:blipFill>
                <a:blip r:embed="rId8"/>
                <a:stretch>
                  <a:fillRect l="-105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A9F210-4C5B-493F-A273-ACA402D69F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3185"/>
              </p:ext>
            </p:extLst>
          </p:nvPr>
        </p:nvGraphicFramePr>
        <p:xfrm>
          <a:off x="2875452" y="2475035"/>
          <a:ext cx="5028272" cy="148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54480" imgH="1257120" progId="Equation.DSMT4">
                  <p:embed/>
                </p:oleObj>
              </mc:Choice>
              <mc:Fallback>
                <p:oleObj name="Equation" r:id="rId9" imgW="4254480" imgH="1257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A9F210-4C5B-493F-A273-ACA402D69F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5452" y="2475035"/>
                        <a:ext cx="5028272" cy="148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C78B478-E71D-40A5-B99B-71E8F6B1CB37}"/>
                  </a:ext>
                </a:extLst>
              </p:cNvPr>
              <p:cNvSpPr/>
              <p:nvPr/>
            </p:nvSpPr>
            <p:spPr>
              <a:xfrm>
                <a:off x="513458" y="4084753"/>
                <a:ext cx="49904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ultiply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−5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C78B478-E71D-40A5-B99B-71E8F6B1CB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58" y="4084753"/>
                <a:ext cx="4990405" cy="369332"/>
              </a:xfrm>
              <a:prstGeom prst="rect">
                <a:avLst/>
              </a:prstGeom>
              <a:blipFill>
                <a:blip r:embed="rId11"/>
                <a:stretch>
                  <a:fillRect l="-97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E86240-34BB-48CC-A082-4B97762BD9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69645"/>
              </p:ext>
            </p:extLst>
          </p:nvPr>
        </p:nvGraphicFramePr>
        <p:xfrm>
          <a:off x="2525738" y="4459558"/>
          <a:ext cx="5727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27600" imgH="1257120" progId="Equation.DSMT4">
                  <p:embed/>
                </p:oleObj>
              </mc:Choice>
              <mc:Fallback>
                <p:oleObj name="Equation" r:id="rId12" imgW="5727600" imgH="1257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BE86240-34BB-48CC-A082-4B97762BD9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5738" y="4459558"/>
                        <a:ext cx="57277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739540-A6F0-44F4-B984-7AE011FAA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05189"/>
              </p:ext>
            </p:extLst>
          </p:nvPr>
        </p:nvGraphicFramePr>
        <p:xfrm>
          <a:off x="2792413" y="6178430"/>
          <a:ext cx="457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0" imgH="558720" progId="Equation.DSMT4">
                  <p:embed/>
                </p:oleObj>
              </mc:Choice>
              <mc:Fallback>
                <p:oleObj name="Equation" r:id="rId14" imgW="4572000" imgH="558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236AA6-3BF8-416D-90B3-CFA69FC6C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92413" y="6178430"/>
                        <a:ext cx="4572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BD60C098-3D31-456C-AC85-9B868EA4D804}"/>
              </a:ext>
            </a:extLst>
          </p:cNvPr>
          <p:cNvSpPr/>
          <p:nvPr/>
        </p:nvSpPr>
        <p:spPr>
          <a:xfrm>
            <a:off x="2242348" y="6001037"/>
            <a:ext cx="5582894" cy="813311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A556CD-9FD9-4369-A42F-2BE2C7B60B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some roots are complex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CD2DC-4FA7-47B0-AFB7-357A34178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5969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 6:  What is s the partial fraction expansion of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DD66CEF-4BCC-41A6-ACDA-1F9206054F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7429" y="2536748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596880" progId="Equation.DSMT4">
                  <p:embed/>
                </p:oleObj>
              </mc:Choice>
              <mc:Fallback>
                <p:oleObj name="Equation" r:id="rId2" imgW="306036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DD66CEF-4BCC-41A6-ACDA-1F9206054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37429" y="2536748"/>
                        <a:ext cx="3060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E3051D6-E2FA-48AA-8F34-7F8B171C1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3546475"/>
          <a:ext cx="6096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880" imgH="596880" progId="Equation.DSMT4">
                  <p:embed/>
                </p:oleObj>
              </mc:Choice>
              <mc:Fallback>
                <p:oleObj name="Equation" r:id="rId4" imgW="6095880" imgH="596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E3051D6-E2FA-48AA-8F34-7F8B171C18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0" y="3546475"/>
                        <a:ext cx="6096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3ED702-6FEF-495C-A11D-DE90D5AB174E}"/>
                  </a:ext>
                </a:extLst>
              </p:cNvPr>
              <p:cNvSpPr/>
              <p:nvPr/>
            </p:nvSpPr>
            <p:spPr>
              <a:xfrm>
                <a:off x="838200" y="4556364"/>
                <a:ext cx="33209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/>
                  <a:t>because n=m=3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E33ED702-6FEF-495C-A11D-DE90D5AB17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556364"/>
                <a:ext cx="3320974" cy="369332"/>
              </a:xfrm>
              <a:prstGeom prst="rect">
                <a:avLst/>
              </a:prstGeom>
              <a:blipFill>
                <a:blip r:embed="rId7"/>
                <a:stretch>
                  <a:fillRect l="-1654" t="-8197" r="-91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82973D0-7C1E-4347-B312-FC4A5EF3121D}"/>
              </a:ext>
            </a:extLst>
          </p:cNvPr>
          <p:cNvSpPr txBox="1">
            <a:spLocks/>
          </p:cNvSpPr>
          <p:nvPr/>
        </p:nvSpPr>
        <p:spPr>
          <a:xfrm>
            <a:off x="697637" y="3009742"/>
            <a:ext cx="10515600" cy="596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3BE7B67-8A6F-4443-8331-72837320A93F}"/>
                  </a:ext>
                </a:extLst>
              </p:cNvPr>
              <p:cNvSpPr/>
              <p:nvPr/>
            </p:nvSpPr>
            <p:spPr>
              <a:xfrm>
                <a:off x="838200" y="5154173"/>
                <a:ext cx="49021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Multiply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dirty="0"/>
                  <a:t> and evaluate 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3BE7B67-8A6F-4443-8331-72837320A9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154173"/>
                <a:ext cx="4902111" cy="369332"/>
              </a:xfrm>
              <a:prstGeom prst="rect">
                <a:avLst/>
              </a:prstGeom>
              <a:blipFill>
                <a:blip r:embed="rId8"/>
                <a:stretch>
                  <a:fillRect l="-1119" t="-10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5145B2-93BB-4329-BC66-3170072950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2704" y="5822864"/>
          <a:ext cx="325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51160" imgH="596880" progId="Equation.DSMT4">
                  <p:embed/>
                </p:oleObj>
              </mc:Choice>
              <mc:Fallback>
                <p:oleObj name="Equation" r:id="rId9" imgW="3251160" imgH="596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5145B2-93BB-4329-BC66-317007295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2704" y="5822864"/>
                        <a:ext cx="3251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8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89EE36-15D9-4FA0-8F68-8F54FDB94B6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992868"/>
                <a:ext cx="10515600" cy="60685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dirty="0"/>
                  <a:t>Multiply (1)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evaluate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C89EE36-15D9-4FA0-8F68-8F54FDB94B6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92868"/>
                <a:ext cx="10515600" cy="606857"/>
              </a:xfrm>
              <a:blipFill>
                <a:blip r:embed="rId3"/>
                <a:stretch>
                  <a:fillRect l="-1043" t="-1818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A4540D-10E9-40C8-ADD7-57AA12D20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0624" y="1804975"/>
          <a:ext cx="382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22480" imgH="596880" progId="Equation.DSMT4">
                  <p:embed/>
                </p:oleObj>
              </mc:Choice>
              <mc:Fallback>
                <p:oleObj name="Equation" r:id="rId4" imgW="3822480" imgH="596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A4540D-10E9-40C8-ADD7-57AA12D20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0624" y="1804975"/>
                        <a:ext cx="3822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AB7911-2582-4B32-987F-75CBF73793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8814" y="3170048"/>
          <a:ext cx="381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9880" imgH="596880" progId="Equation.DSMT4">
                  <p:embed/>
                </p:oleObj>
              </mc:Choice>
              <mc:Fallback>
                <p:oleObj name="Equation" r:id="rId6" imgW="3809880" imgH="5968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AB7911-2582-4B32-987F-75CBF7379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8814" y="3170048"/>
                        <a:ext cx="38100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BDB21AB9-8DB5-4DB9-BFD9-C5472EC7D2D8}"/>
              </a:ext>
            </a:extLst>
          </p:cNvPr>
          <p:cNvSpPr/>
          <p:nvPr/>
        </p:nvSpPr>
        <p:spPr>
          <a:xfrm>
            <a:off x="923773" y="3962665"/>
            <a:ext cx="1856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erefore,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5682E6-8A69-46AD-B132-1B19F9234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08711"/>
              </p:ext>
            </p:extLst>
          </p:nvPr>
        </p:nvGraphicFramePr>
        <p:xfrm>
          <a:off x="3491189" y="4373805"/>
          <a:ext cx="5753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52800" imgH="1930320" progId="Equation.DSMT4">
                  <p:embed/>
                </p:oleObj>
              </mc:Choice>
              <mc:Fallback>
                <p:oleObj name="Equation" r:id="rId8" imgW="5752800" imgH="1930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5682E6-8A69-46AD-B132-1B19F9234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1189" y="4373805"/>
                        <a:ext cx="5753100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E1C6869-727E-4C86-B3F8-C773A94E55A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563191"/>
                <a:ext cx="10515600" cy="60685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dirty="0"/>
                  <a:t>Multiply (1)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evaluate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E1C6869-727E-4C86-B3F8-C773A94E55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563191"/>
                <a:ext cx="10515600" cy="606857"/>
              </a:xfrm>
              <a:prstGeom prst="rect">
                <a:avLst/>
              </a:prstGeom>
              <a:blipFill>
                <a:blip r:embed="rId10"/>
                <a:stretch>
                  <a:fillRect l="-1043" t="-17000"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7256A8D-7CEE-44D0-8A65-951B01CE24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0738" y="80963"/>
          <a:ext cx="609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5880" imgH="609480" progId="Equation.DSMT4">
                  <p:embed/>
                </p:oleObj>
              </mc:Choice>
              <mc:Fallback>
                <p:oleObj name="Equation" r:id="rId11" imgW="609588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7256A8D-7CEE-44D0-8A65-951B01CE24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0738" y="80963"/>
                        <a:ext cx="6096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80B572CB-1BD9-4C57-8959-E26E678762AE}"/>
              </a:ext>
            </a:extLst>
          </p:cNvPr>
          <p:cNvSpPr/>
          <p:nvPr/>
        </p:nvSpPr>
        <p:spPr>
          <a:xfrm>
            <a:off x="7032031" y="4902364"/>
            <a:ext cx="2212258" cy="820010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59670E-363C-44D8-9928-0B4AE7CE0026}"/>
              </a:ext>
            </a:extLst>
          </p:cNvPr>
          <p:cNvSpPr txBox="1"/>
          <p:nvPr/>
        </p:nvSpPr>
        <p:spPr>
          <a:xfrm>
            <a:off x="7383324" y="5722374"/>
            <a:ext cx="2861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implific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811753-D0D3-402C-8FA6-D1204DFA0554}"/>
              </a:ext>
            </a:extLst>
          </p:cNvPr>
          <p:cNvSpPr/>
          <p:nvPr/>
        </p:nvSpPr>
        <p:spPr>
          <a:xfrm>
            <a:off x="4704480" y="4902364"/>
            <a:ext cx="2212258" cy="820010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03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  <p:bldP spid="5" grpId="0" animBg="1"/>
      <p:bldP spid="6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5B869D-C328-4CEB-8B51-CF78E0DF21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533666"/>
                <a:ext cx="10515600" cy="51808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{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dirty="0"/>
                  <a:t> note that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5B869D-C328-4CEB-8B51-CF78E0DF21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33666"/>
                <a:ext cx="10515600" cy="518080"/>
              </a:xfrm>
              <a:blipFill>
                <a:blip r:embed="rId3"/>
                <a:stretch>
                  <a:fillRect l="-1043" t="-21176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7A037A7-50D8-4F50-A8B9-143EDB4A1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0933" y="1357211"/>
          <a:ext cx="421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16320" imgH="609480" progId="Equation.DSMT4">
                  <p:embed/>
                </p:oleObj>
              </mc:Choice>
              <mc:Fallback>
                <p:oleObj name="Equation" r:id="rId4" imgW="421632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7A037A7-50D8-4F50-A8B9-143EDB4A1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0933" y="1357211"/>
                        <a:ext cx="4216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C7AF8E-5326-4589-8E01-69D0DE9C65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5556" y="3154814"/>
          <a:ext cx="53975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97480" imgH="1663560" progId="Equation.DSMT4">
                  <p:embed/>
                </p:oleObj>
              </mc:Choice>
              <mc:Fallback>
                <p:oleObj name="Equation" r:id="rId6" imgW="5397480" imgH="1663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C7AF8E-5326-4589-8E01-69D0DE9C65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556" y="3154814"/>
                        <a:ext cx="53975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8EE1C1F-330D-4247-B768-4147C3BE1470}"/>
              </a:ext>
            </a:extLst>
          </p:cNvPr>
          <p:cNvSpPr/>
          <p:nvPr/>
        </p:nvSpPr>
        <p:spPr>
          <a:xfrm>
            <a:off x="1163809" y="2301819"/>
            <a:ext cx="1045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Then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F8011371-F73F-460C-967A-9CDAC15DCFF9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968458" y="1214727"/>
              <a:ext cx="3223542" cy="4675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771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611771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3619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27484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2969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294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2939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Content Placeholder 4">
                <a:extLst>
                  <a:ext uri="{FF2B5EF4-FFF2-40B4-BE49-F238E27FC236}">
                    <a16:creationId xmlns:a16="http://schemas.microsoft.com/office/drawing/2014/main" id="{F8011371-F73F-460C-967A-9CDAC15DCFF9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87362722"/>
                  </p:ext>
                </p:extLst>
              </p:nvPr>
            </p:nvGraphicFramePr>
            <p:xfrm>
              <a:off x="8968458" y="1214727"/>
              <a:ext cx="3223542" cy="4675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771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611771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3810" r="-101509" b="-6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3810" r="-1894" b="-63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181667" r="-101509" b="-100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181667" r="-1894" b="-100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160952" r="-101509" b="-4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160952" r="-1894" b="-4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258491" r="-101509" b="-3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258491" r="-1894" b="-3716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5657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413043" r="-101509" b="-32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413043" r="-1894" b="-3282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467327" r="-101509" b="-1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467327" r="-1894" b="-1990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6068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573000" r="-101509" b="-10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573000" r="-1894" b="-10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679798" r="-101509" b="-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679798" r="-1894" b="-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336706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F9B441C-4F05-4AFA-906A-9ECC218428B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Case #2-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has repeated roots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F9B441C-4F05-4AFA-906A-9ECC218428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F1B76F-45D6-4B44-9989-143BDF755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673" y="1954089"/>
          <a:ext cx="364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685800" progId="Equation.DSMT4">
                  <p:embed/>
                </p:oleObj>
              </mc:Choice>
              <mc:Fallback>
                <p:oleObj name="Equation" r:id="rId4" imgW="3644640" imgH="685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F1B76F-45D6-4B44-9989-143BDF7550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6673" y="1954089"/>
                        <a:ext cx="3644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FA5C7B4-E8E5-40F1-9B70-149D0DDE1FAD}"/>
                  </a:ext>
                </a:extLst>
              </p:cNvPr>
              <p:cNvSpPr/>
              <p:nvPr/>
            </p:nvSpPr>
            <p:spPr>
              <a:xfrm>
                <a:off x="838200" y="2782669"/>
                <a:ext cx="11102094" cy="556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sz="2800" dirty="0"/>
                  <a:t>. The partial fraction expansion is given by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FA5C7B4-E8E5-40F1-9B70-149D0DDE1F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82669"/>
                <a:ext cx="11102094" cy="556434"/>
              </a:xfrm>
              <a:prstGeom prst="rect">
                <a:avLst/>
              </a:prstGeom>
              <a:blipFill>
                <a:blip r:embed="rId6"/>
                <a:stretch>
                  <a:fillRect l="-1153" t="-9783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7130DB-B445-4D77-BF0E-9D32832E1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067" y="3339103"/>
          <a:ext cx="4940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40280" imgH="1460160" progId="Equation.DSMT4">
                  <p:embed/>
                </p:oleObj>
              </mc:Choice>
              <mc:Fallback>
                <p:oleObj name="Equation" r:id="rId7" imgW="4940280" imgH="1460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7130DB-B445-4D77-BF0E-9D32832E13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067" y="3339103"/>
                        <a:ext cx="494030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E132F87-AE58-43EE-88D7-B98437FF0198}"/>
              </a:ext>
            </a:extLst>
          </p:cNvPr>
          <p:cNvSpPr/>
          <p:nvPr/>
        </p:nvSpPr>
        <p:spPr>
          <a:xfrm>
            <a:off x="880397" y="5060454"/>
            <a:ext cx="8127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Example7:  What is the partial fraction expansion of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C827D7-947D-4A9D-9BA2-28482C504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2850" y="5845175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609480" progId="Equation.DSMT4">
                  <p:embed/>
                </p:oleObj>
              </mc:Choice>
              <mc:Fallback>
                <p:oleObj name="Equation" r:id="rId9" imgW="189216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AC827D7-947D-4A9D-9BA2-28482C504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2850" y="5845175"/>
                        <a:ext cx="189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47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2A6460-94F2-448B-81A5-17667600FA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496888"/>
          <a:ext cx="434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609480" progId="Equation.DSMT4">
                  <p:embed/>
                </p:oleObj>
              </mc:Choice>
              <mc:Fallback>
                <p:oleObj name="Equation" r:id="rId2" imgW="434340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32A6460-94F2-448B-81A5-17667600F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7250" y="496888"/>
                        <a:ext cx="4343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EB33101-21CB-4673-82F6-24D249F2E5A0}"/>
                  </a:ext>
                </a:extLst>
              </p:cNvPr>
              <p:cNvSpPr/>
              <p:nvPr/>
            </p:nvSpPr>
            <p:spPr>
              <a:xfrm>
                <a:off x="730714" y="1220885"/>
                <a:ext cx="789982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ecaus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3&gt;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EB33101-21CB-4673-82F6-24D249F2E5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14" y="1220885"/>
                <a:ext cx="7899828" cy="523220"/>
              </a:xfrm>
              <a:prstGeom prst="rect">
                <a:avLst/>
              </a:prstGeom>
              <a:blipFill>
                <a:blip r:embed="rId5"/>
                <a:stretch>
                  <a:fillRect l="-138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976942F-B916-419C-B19B-650FB66F1F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0628" y="3036408"/>
          <a:ext cx="177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609480" progId="Equation.DSMT4">
                  <p:embed/>
                </p:oleObj>
              </mc:Choice>
              <mc:Fallback>
                <p:oleObj name="Equation" r:id="rId6" imgW="177768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976942F-B916-419C-B19B-650FB66F1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0628" y="3036408"/>
                        <a:ext cx="1778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3416F0-4B61-4737-95F5-34D259B5FC8F}"/>
                  </a:ext>
                </a:extLst>
              </p:cNvPr>
              <p:cNvSpPr/>
              <p:nvPr/>
            </p:nvSpPr>
            <p:spPr>
              <a:xfrm>
                <a:off x="796904" y="4066890"/>
                <a:ext cx="548566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Multiply (1)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F3416F0-4B61-4737-95F5-34D259B5FC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04" y="4066890"/>
                <a:ext cx="5485669" cy="523220"/>
              </a:xfrm>
              <a:prstGeom prst="rect">
                <a:avLst/>
              </a:prstGeom>
              <a:blipFill>
                <a:blip r:embed="rId8"/>
                <a:stretch>
                  <a:fillRect l="-2000" t="-11628" r="-1222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C061656-0E0A-47C3-B6DD-6502D7B1F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0" y="4740762"/>
          <a:ext cx="378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84320" imgH="609480" progId="Equation.DSMT4">
                  <p:embed/>
                </p:oleObj>
              </mc:Choice>
              <mc:Fallback>
                <p:oleObj name="Equation" r:id="rId9" imgW="378432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C061656-0E0A-47C3-B6DD-6502D7B1F5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97250" y="4740762"/>
                        <a:ext cx="3784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87326-FA9B-44BB-8B2D-35167BD3234B}"/>
                  </a:ext>
                </a:extLst>
              </p:cNvPr>
              <p:cNvSpPr/>
              <p:nvPr/>
            </p:nvSpPr>
            <p:spPr>
              <a:xfrm>
                <a:off x="993579" y="5714884"/>
                <a:ext cx="376250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valuate (2) a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7C87326-FA9B-44BB-8B2D-35167BD323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3579" y="5714884"/>
                <a:ext cx="3762505" cy="523220"/>
              </a:xfrm>
              <a:prstGeom prst="rect">
                <a:avLst/>
              </a:prstGeom>
              <a:blipFill>
                <a:blip r:embed="rId11"/>
                <a:stretch>
                  <a:fillRect l="-3404" t="-11628" r="-243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37AC64-0AB1-41AD-81BC-8549F9432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3216" y="6140576"/>
          <a:ext cx="1841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558720" progId="Equation.DSMT4">
                  <p:embed/>
                </p:oleObj>
              </mc:Choice>
              <mc:Fallback>
                <p:oleObj name="Equation" r:id="rId12" imgW="1841400" imgH="5587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37AC64-0AB1-41AD-81BC-8549F9432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3216" y="6140576"/>
                        <a:ext cx="1841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9793402-6CBE-438A-B4D1-469B34CF8A72}"/>
                  </a:ext>
                </a:extLst>
              </p:cNvPr>
              <p:cNvSpPr/>
              <p:nvPr/>
            </p:nvSpPr>
            <p:spPr>
              <a:xfrm>
                <a:off x="730928" y="2315639"/>
                <a:ext cx="87440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Multiply (1) b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nd evaluate a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9793402-6CBE-438A-B4D1-469B34CF8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28" y="2315639"/>
                <a:ext cx="8744060" cy="523220"/>
              </a:xfrm>
              <a:prstGeom prst="rect">
                <a:avLst/>
              </a:prstGeom>
              <a:blipFill>
                <a:blip r:embed="rId14"/>
                <a:stretch>
                  <a:fillRect l="-1255" t="-12791" r="-48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491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524000" y="-98713"/>
                <a:ext cx="9144000" cy="762000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400" dirty="0"/>
                  <a:t>Example 3: Find the Laplace transform of the sine func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524000" y="-98713"/>
                <a:ext cx="9144000" cy="762000"/>
              </a:xfrm>
              <a:blipFill>
                <a:blip r:embed="rId2"/>
                <a:stretch>
                  <a:fillRect l="-1000" t="-10400" b="-17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639591" y="1032619"/>
                <a:ext cx="2285689" cy="638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6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1032619"/>
                <a:ext cx="2285689" cy="6383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00814" y="663287"/>
            <a:ext cx="2493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1: Definition of sin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82340" y="1649166"/>
            <a:ext cx="4043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2: Use linearity of Laplace 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639591" y="3167649"/>
                <a:ext cx="1612493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3167649"/>
                <a:ext cx="1612493" cy="5590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639591" y="2047689"/>
                <a:ext cx="5170711" cy="7309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9591" y="2047689"/>
                <a:ext cx="5170711" cy="7309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459472" y="2741864"/>
            <a:ext cx="438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3: Use Laplace transform of expon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626290" y="3797987"/>
                <a:ext cx="2969146" cy="598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290" y="3797987"/>
                <a:ext cx="2969146" cy="5981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570890" y="4382568"/>
                <a:ext cx="3079946" cy="598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890" y="4382568"/>
                <a:ext cx="3079946" cy="598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1500814" y="5005107"/>
            <a:ext cx="5890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4: Combine terms by multiplying by complex conjug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615835" y="5479506"/>
                <a:ext cx="5093446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835" y="5479506"/>
                <a:ext cx="5093446" cy="6455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29976" y="6142935"/>
                <a:ext cx="6343853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976" y="6142935"/>
                <a:ext cx="6343853" cy="6455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0" y="5373103"/>
                <a:ext cx="2667000" cy="571310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5373103"/>
                <a:ext cx="2667000" cy="5713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029201" y="4341679"/>
                <a:ext cx="3269869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𝑗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341679"/>
                <a:ext cx="3269869" cy="6455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00200" y="479784"/>
            <a:ext cx="5905500" cy="507682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41899" y="4676807"/>
            <a:ext cx="5848888" cy="40614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763824" y="4921037"/>
            <a:ext cx="713176" cy="204344"/>
          </a:xfrm>
          <a:prstGeom prst="rect">
            <a:avLst/>
          </a:prstGeom>
          <a:noFill/>
          <a:ln>
            <a:solidFill>
              <a:srgbClr val="290CA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6477000" y="701499"/>
            <a:ext cx="1087806" cy="4191681"/>
          </a:xfrm>
          <a:prstGeom prst="line">
            <a:avLst/>
          </a:prstGeom>
          <a:ln w="28575">
            <a:solidFill>
              <a:srgbClr val="290CA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605088" y="516832"/>
            <a:ext cx="3139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90CA4"/>
                </a:solidFill>
              </a:rPr>
              <a:t>Roots of Denominator Polynomia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689825" y="1189501"/>
                <a:ext cx="1447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825" y="1189501"/>
                <a:ext cx="1447704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7632374" y="2552615"/>
            <a:ext cx="205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290CA4"/>
                </a:solidFill>
              </a:rPr>
              <a:t>Roots are imaginary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632375" y="2948287"/>
            <a:ext cx="31118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290CA4"/>
                </a:solidFill>
              </a:rPr>
              <a:t>Imaginary part of Roots of Denominator Polynomial – Energy Conservation/Oscil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700795" y="1649166"/>
                <a:ext cx="12168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795" y="1649166"/>
                <a:ext cx="1216872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700796" y="2091656"/>
                <a:ext cx="1112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±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796" y="2091656"/>
                <a:ext cx="1112933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421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21A6A4-C5D9-4FCA-B190-D4C9EC6150F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08669" y="1306565"/>
                <a:ext cx="10515600" cy="47369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: </a:t>
                </a:r>
                <a:r>
                  <a:rPr lang="en-US" b="1" dirty="0">
                    <a:solidFill>
                      <a:srgbClr val="C00000"/>
                    </a:solidFill>
                  </a:rPr>
                  <a:t>Differentiate (2)</a:t>
                </a:r>
                <a:r>
                  <a:rPr lang="en-US" dirty="0">
                    <a:solidFill>
                      <a:srgbClr val="C00000"/>
                    </a:solidFill>
                  </a:rPr>
                  <a:t> with respect t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21A6A4-C5D9-4FCA-B190-D4C9EC6150F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8669" y="1306565"/>
                <a:ext cx="10515600" cy="473692"/>
              </a:xfrm>
              <a:blipFill>
                <a:blip r:embed="rId3"/>
                <a:stretch>
                  <a:fillRect l="-1043" t="-30769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90DA90-50FE-40EA-9256-0181A99348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9514" y="2135855"/>
          <a:ext cx="363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698400" progId="Equation.DSMT4">
                  <p:embed/>
                </p:oleObj>
              </mc:Choice>
              <mc:Fallback>
                <p:oleObj name="Equation" r:id="rId4" imgW="3632040" imgH="698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A90DA90-50FE-40EA-9256-0181A9934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9514" y="2135855"/>
                        <a:ext cx="3632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DB97652-49B2-42E1-AD98-7E4092E011B2}"/>
                  </a:ext>
                </a:extLst>
              </p:cNvPr>
              <p:cNvSpPr/>
              <p:nvPr/>
            </p:nvSpPr>
            <p:spPr>
              <a:xfrm>
                <a:off x="994482" y="2962425"/>
                <a:ext cx="305718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Evaluate a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28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DB97652-49B2-42E1-AD98-7E4092E011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482" y="2962425"/>
                <a:ext cx="3057184" cy="523220"/>
              </a:xfrm>
              <a:prstGeom prst="rect">
                <a:avLst/>
              </a:prstGeom>
              <a:blipFill>
                <a:blip r:embed="rId6"/>
                <a:stretch>
                  <a:fillRect l="-3984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E64251E-74C9-4868-A995-B7093B9296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6" y="3414046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840" imgH="609480" progId="Equation.DSMT4">
                  <p:embed/>
                </p:oleObj>
              </mc:Choice>
              <mc:Fallback>
                <p:oleObj name="Equation" r:id="rId7" imgW="224784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64251E-74C9-4868-A995-B7093B929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0206" y="3414046"/>
                        <a:ext cx="224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6CFC5C7-B323-46A4-9E31-35961D765970}"/>
              </a:ext>
            </a:extLst>
          </p:cNvPr>
          <p:cNvSpPr/>
          <p:nvPr/>
        </p:nvSpPr>
        <p:spPr>
          <a:xfrm>
            <a:off x="994482" y="4513925"/>
            <a:ext cx="1777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Therefore,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A5521CE-B322-40FD-A4C5-C0C8EE1103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0206" y="4858761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90560" imgH="609480" progId="Equation.DSMT4">
                  <p:embed/>
                </p:oleObj>
              </mc:Choice>
              <mc:Fallback>
                <p:oleObj name="Equation" r:id="rId9" imgW="259056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A5521CE-B322-40FD-A4C5-C0C8EE1103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206" y="4858761"/>
                        <a:ext cx="2590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ACC29A1-B628-4CB7-81D6-1F29BBA05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242888"/>
          <a:ext cx="4140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40000" imgH="736560" progId="Equation.DSMT4">
                  <p:embed/>
                </p:oleObj>
              </mc:Choice>
              <mc:Fallback>
                <p:oleObj name="Equation" r:id="rId11" imgW="414000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ACC29A1-B628-4CB7-81D6-1F29BBA05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6463" y="242888"/>
                        <a:ext cx="4140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2753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3C158D-0D13-4D55-A6D1-8CD140F8885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43811" y="775540"/>
                <a:ext cx="10515600" cy="62461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}</m:t>
                    </m:r>
                  </m:oMath>
                </a14:m>
                <a:r>
                  <a:rPr lang="en-US" dirty="0"/>
                  <a:t> note that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E3C158D-0D13-4D55-A6D1-8CD140F888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43811" y="775540"/>
                <a:ext cx="10515600" cy="624612"/>
              </a:xfrm>
              <a:blipFill>
                <a:blip r:embed="rId3"/>
                <a:stretch>
                  <a:fillRect l="-1159" t="-16505" b="-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D05BC0-5604-48F8-A591-BA4AEE13EE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679" y="1668451"/>
          <a:ext cx="394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560" imgH="609480" progId="Equation.DSMT4">
                  <p:embed/>
                </p:oleObj>
              </mc:Choice>
              <mc:Fallback>
                <p:oleObj name="Equation" r:id="rId4" imgW="39495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D05BC0-5604-48F8-A591-BA4AEE13EE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2679" y="1668451"/>
                        <a:ext cx="3949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6B4C6038-AEBD-4DBF-AAF6-84141011E612}"/>
              </a:ext>
            </a:extLst>
          </p:cNvPr>
          <p:cNvSpPr/>
          <p:nvPr/>
        </p:nvSpPr>
        <p:spPr>
          <a:xfrm>
            <a:off x="743811" y="2644386"/>
            <a:ext cx="10502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Thus,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2191DE-9ECC-4D3F-A924-7AB16F7B4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679" y="3254151"/>
          <a:ext cx="3924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24000" imgH="1002960" progId="Equation.DSMT4">
                  <p:embed/>
                </p:oleObj>
              </mc:Choice>
              <mc:Fallback>
                <p:oleObj name="Equation" r:id="rId6" imgW="3924000" imgH="1002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2191DE-9ECC-4D3F-A924-7AB16F7B4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2679" y="3254151"/>
                        <a:ext cx="39243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Content Placeholder 4">
                <a:extLst>
                  <a:ext uri="{FF2B5EF4-FFF2-40B4-BE49-F238E27FC236}">
                    <a16:creationId xmlns:a16="http://schemas.microsoft.com/office/drawing/2014/main" id="{A864B3C6-B82D-482A-BD3C-EA3EC85B7E6B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8968458" y="1214727"/>
              <a:ext cx="3223542" cy="4675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771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611771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</m:acc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23619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𝑈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31093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𝑡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27484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2969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unc>
                                  <m:func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</m:func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𝜔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29480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2939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!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Content Placeholder 4">
                <a:extLst>
                  <a:ext uri="{FF2B5EF4-FFF2-40B4-BE49-F238E27FC236}">
                    <a16:creationId xmlns:a16="http://schemas.microsoft.com/office/drawing/2014/main" id="{A864B3C6-B82D-482A-BD3C-EA3EC85B7E6B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810670036"/>
                  </p:ext>
                </p:extLst>
              </p:nvPr>
            </p:nvGraphicFramePr>
            <p:xfrm>
              <a:off x="8968458" y="1214727"/>
              <a:ext cx="3223542" cy="467506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11771">
                      <a:extLst>
                        <a:ext uri="{9D8B030D-6E8A-4147-A177-3AD203B41FA5}">
                          <a16:colId xmlns:a16="http://schemas.microsoft.com/office/drawing/2014/main" val="31342421"/>
                        </a:ext>
                      </a:extLst>
                    </a:gridCol>
                    <a:gridCol w="1611771">
                      <a:extLst>
                        <a:ext uri="{9D8B030D-6E8A-4147-A177-3AD203B41FA5}">
                          <a16:colId xmlns:a16="http://schemas.microsoft.com/office/drawing/2014/main" val="1939178064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3810" r="-101509" b="-63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3810" r="-1894" b="-63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22199588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181667" r="-101509" b="-100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181667" r="-1894" b="-1008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9600583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160952" r="-101509" b="-4761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160952" r="-1894" b="-4761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4011344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258491" r="-101509" b="-3716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258491" r="-1894" b="-3716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9129247"/>
                      </a:ext>
                    </a:extLst>
                  </a:tr>
                  <a:tr h="5657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413043" r="-101509" b="-3282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413043" r="-1894" b="-32826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03225858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467327" r="-101509" b="-1990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467327" r="-1894" b="-19901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94463495"/>
                      </a:ext>
                    </a:extLst>
                  </a:tr>
                  <a:tr h="6068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573000" r="-101509" b="-101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573000" r="-1894" b="-101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99610210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377" t="-679798" r="-101509" b="-2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8"/>
                          <a:stretch>
                            <a:fillRect l="-100758" t="-679798" r="-1894" b="-2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478978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083919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89219"/>
            <a:ext cx="8763000" cy="1143000"/>
          </a:xfrm>
        </p:spPr>
        <p:txBody>
          <a:bodyPr>
            <a:normAutofit/>
          </a:bodyPr>
          <a:lstStyle/>
          <a:p>
            <a:pPr algn="l"/>
            <a:r>
              <a:rPr lang="en-US" sz="2400" dirty="0"/>
              <a:t>What is the practical importance of the different inputs?  How are they generated?</a:t>
            </a: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64" y="1981200"/>
            <a:ext cx="3844636" cy="251460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835728" y="1542411"/>
            <a:ext cx="3339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trumented Hammers - Impul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4200" y="1533113"/>
            <a:ext cx="3061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ker table – sine (and other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64" y="4648200"/>
            <a:ext cx="2320636" cy="187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133600"/>
            <a:ext cx="3352800" cy="359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5841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92726"/>
            <a:ext cx="7467600" cy="3598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0784"/>
            <a:ext cx="9144000" cy="1579416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The procedure for analyzing dynamic systems is to make a lumped-parameter model of a “real” system, develop differential equations of motion for the model, and solve using Laplace/Inverse Laplace transforms.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0" y="2521326"/>
            <a:ext cx="1524000" cy="157082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29400" y="1752601"/>
                <a:ext cx="2189382" cy="276999"/>
              </a:xfrm>
              <a:prstGeom prst="rect">
                <a:avLst/>
              </a:prstGeom>
              <a:noFill/>
              <a:ln w="19050">
                <a:solidFill>
                  <a:srgbClr val="00B05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𝑚</m:t>
                      </m:r>
                      <m:acc>
                        <m:accPr>
                          <m:chr m:val="̈"/>
                          <m:ctrlPr>
                            <a:rPr lang="en-US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MS Mincho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𝑏</m:t>
                      </m:r>
                      <m:acc>
                        <m:accPr>
                          <m:chr m:val="̇"/>
                          <m:ctrlPr>
                            <a:rPr lang="en-US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MS Mincho"/>
                            </a:rPr>
                            <m:t>𝑦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𝑘𝑦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  <a:ea typeface="MS Mincho"/>
                        </a:rPr>
                        <m:t>)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ea typeface="MS Mincho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752601"/>
                <a:ext cx="2189382" cy="276999"/>
              </a:xfrm>
              <a:prstGeom prst="rect">
                <a:avLst/>
              </a:prstGeom>
              <a:blipFill>
                <a:blip r:embed="rId3"/>
                <a:stretch>
                  <a:fillRect l="-829" r="-2486" b="-29167"/>
                </a:stretch>
              </a:blipFill>
              <a:ln w="19050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>
            <a:stCxn id="7" idx="0"/>
            <a:endCxn id="9" idx="2"/>
          </p:cNvCxnSpPr>
          <p:nvPr/>
        </p:nvCxnSpPr>
        <p:spPr>
          <a:xfrm flipV="1">
            <a:off x="6096001" y="2029599"/>
            <a:ext cx="1628091" cy="491726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F772155-6DA2-4B33-98CF-934583CF8555}"/>
              </a:ext>
            </a:extLst>
          </p:cNvPr>
          <p:cNvSpPr txBox="1"/>
          <p:nvPr/>
        </p:nvSpPr>
        <p:spPr>
          <a:xfrm flipH="1">
            <a:off x="6346845" y="4092147"/>
            <a:ext cx="31785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Partial Fraction Expansion</a:t>
            </a:r>
          </a:p>
        </p:txBody>
      </p:sp>
    </p:spTree>
    <p:extLst>
      <p:ext uri="{BB962C8B-B14F-4D97-AF65-F5344CB8AC3E}">
        <p14:creationId xmlns:p14="http://schemas.microsoft.com/office/powerpoint/2010/main" val="2857704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216" y="107754"/>
            <a:ext cx="10515600" cy="762394"/>
          </a:xfrm>
        </p:spPr>
        <p:txBody>
          <a:bodyPr>
            <a:noAutofit/>
          </a:bodyPr>
          <a:lstStyle/>
          <a:p>
            <a:r>
              <a:rPr lang="en-US" sz="2000" dirty="0"/>
              <a:t>The Laplace transforms of many common functions are known and summarized in tabl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1600200" y="1066800"/>
                <a:ext cx="4495800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1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Find the Laplace transform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18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1600200" y="1066800"/>
                <a:ext cx="4495800" cy="5715000"/>
              </a:xfrm>
              <a:blipFill>
                <a:blip r:embed="rId2"/>
                <a:stretch>
                  <a:fillRect l="-2171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1" y="550333"/>
            <a:ext cx="4612481" cy="63076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19800" y="2396067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19800" y="4114801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820129" y="1960034"/>
            <a:ext cx="818671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Connector 17"/>
          <p:cNvCxnSpPr>
            <a:stCxn id="15" idx="2"/>
            <a:endCxn id="7" idx="1"/>
          </p:cNvCxnSpPr>
          <p:nvPr/>
        </p:nvCxnSpPr>
        <p:spPr>
          <a:xfrm>
            <a:off x="5229465" y="2307167"/>
            <a:ext cx="790335" cy="26246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120322" y="1429520"/>
                <a:ext cx="806001" cy="554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322" y="1429520"/>
                <a:ext cx="806001" cy="5549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383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216" y="107754"/>
            <a:ext cx="10515600" cy="762394"/>
          </a:xfrm>
        </p:spPr>
        <p:txBody>
          <a:bodyPr>
            <a:noAutofit/>
          </a:bodyPr>
          <a:lstStyle/>
          <a:p>
            <a:r>
              <a:rPr lang="en-US" sz="2000" dirty="0"/>
              <a:t>The Laplace transforms of many common functions are known and summarized in tabl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93216" y="1066800"/>
                <a:ext cx="6002784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2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Find the Laplace transform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6</m:t>
                    </m:r>
                    <m:func>
                      <m:func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8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6</m:t>
                          </m:r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6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6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64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93216" y="1066800"/>
                <a:ext cx="6002784" cy="5715000"/>
              </a:xfrm>
              <a:blipFill>
                <a:blip r:embed="rId2"/>
                <a:stretch>
                  <a:fillRect l="-1523" t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1" y="550333"/>
            <a:ext cx="4612481" cy="63076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19800" y="2396067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19800" y="4114801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135564" y="2156959"/>
            <a:ext cx="1001618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Straight Connector 18"/>
          <p:cNvCxnSpPr>
            <a:cxnSpLocks/>
            <a:endCxn id="8" idx="1"/>
          </p:cNvCxnSpPr>
          <p:nvPr/>
        </p:nvCxnSpPr>
        <p:spPr>
          <a:xfrm>
            <a:off x="5137182" y="2569633"/>
            <a:ext cx="882618" cy="171873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F5BBB22-8DF5-FB66-F5BF-C57ADBCC8EF1}"/>
                  </a:ext>
                </a:extLst>
              </p14:cNvPr>
              <p14:cNvContentPartPr/>
              <p14:nvPr/>
            </p14:nvContentPartPr>
            <p14:xfrm>
              <a:off x="892440" y="4004280"/>
              <a:ext cx="2059200" cy="618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F5BBB22-8DF5-FB66-F5BF-C57ADBCC8EF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3080" y="3994920"/>
                <a:ext cx="2077920" cy="63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1102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002" y="77057"/>
            <a:ext cx="10515600" cy="708093"/>
          </a:xfrm>
        </p:spPr>
        <p:txBody>
          <a:bodyPr>
            <a:noAutofit/>
          </a:bodyPr>
          <a:lstStyle/>
          <a:p>
            <a:r>
              <a:rPr lang="en-US" sz="2000" dirty="0"/>
              <a:t>The Laplace transforms of many common functions are known and summarized in tabl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14637" y="1066800"/>
                <a:ext cx="5581363" cy="5715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200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3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Find the Laplace transform of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𝑧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(8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𝑍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func>
                            <m:func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1600" b="1" dirty="0"/>
              </a:p>
              <a:p>
                <a:pPr marL="0" indent="0">
                  <a:buNone/>
                </a:pPr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1600" dirty="0"/>
                  <a:t>Z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+6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𝑠</m:t>
                                    </m:r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+6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24</m:t>
                        </m:r>
                      </m:num>
                      <m:den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36+64</m:t>
                        </m:r>
                      </m:den>
                    </m:f>
                  </m:oMath>
                </a14:m>
                <a:endParaRPr lang="en-US" sz="1600" dirty="0"/>
              </a:p>
              <a:p>
                <a:pPr marL="0" indent="0">
                  <a:buNone/>
                </a:pPr>
                <a:r>
                  <a:rPr lang="en-US" sz="1600" dirty="0"/>
                  <a:t>Z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24</m:t>
                        </m:r>
                      </m:num>
                      <m:den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2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00</m:t>
                        </m:r>
                      </m:den>
                    </m:f>
                  </m:oMath>
                </a14:m>
                <a:endParaRPr lang="en-US" sz="1600" dirty="0"/>
              </a:p>
              <a:p>
                <a:pPr marL="0" indent="0">
                  <a:buNone/>
                </a:pPr>
                <a:endParaRPr lang="en-US" sz="16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14637" y="1066800"/>
                <a:ext cx="5581363" cy="5715000"/>
              </a:xfrm>
              <a:blipFill>
                <a:blip r:embed="rId2"/>
                <a:stretch>
                  <a:fillRect l="-1419" t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1" y="550333"/>
            <a:ext cx="4612481" cy="630766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19800" y="2396067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019800" y="4114801"/>
            <a:ext cx="4572000" cy="34713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6156" y="745067"/>
            <a:ext cx="4646444" cy="530066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52741" y="1443566"/>
            <a:ext cx="4579540" cy="3683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>
            <a:cxnSpLocks/>
            <a:endCxn id="13" idx="0"/>
          </p:cNvCxnSpPr>
          <p:nvPr/>
        </p:nvCxnSpPr>
        <p:spPr>
          <a:xfrm flipH="1">
            <a:off x="5421330" y="1832767"/>
            <a:ext cx="2511940" cy="385396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988048" y="2071981"/>
            <a:ext cx="1477433" cy="29236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062898" y="2218163"/>
                <a:ext cx="71686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  <m:r>
                        <a:rPr lang="en-US" sz="16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898" y="2218163"/>
                <a:ext cx="716863" cy="5549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102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524000" y="152400"/>
            <a:ext cx="9144000" cy="639762"/>
          </a:xfrm>
        </p:spPr>
        <p:txBody>
          <a:bodyPr>
            <a:noAutofit/>
          </a:bodyPr>
          <a:lstStyle/>
          <a:p>
            <a:pPr lvl="0" algn="l"/>
            <a:r>
              <a:rPr lang="en-US" sz="2400" dirty="0"/>
              <a:t>Example 4: Show that the following is true using the definition of the Laplace transform and </a:t>
            </a:r>
            <a:r>
              <a:rPr lang="en-US" sz="2400" b="1" dirty="0"/>
              <a:t>integration by parts</a:t>
            </a:r>
            <a:r>
              <a:rPr lang="en-US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671875" y="912220"/>
                <a:ext cx="3160417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𝑋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875" y="912220"/>
                <a:ext cx="3160417" cy="7087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06495" y="2222495"/>
                <a:ext cx="2970942" cy="812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495" y="2222495"/>
                <a:ext cx="2970942" cy="8120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528618" y="1828800"/>
            <a:ext cx="5097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1: Apply the definition of the Laplace transfor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62624" y="4126468"/>
            <a:ext cx="245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3: Make defini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569550" y="3453565"/>
                <a:ext cx="2085636" cy="738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𝑑𝑣</m:t>
                          </m:r>
                        </m:e>
                      </m:nary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𝑢𝑣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𝑑𝑢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550" y="3453565"/>
                <a:ext cx="2085636" cy="7382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802960" y="3370383"/>
                <a:ext cx="2823273" cy="839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𝑣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𝑢𝑣</m:t>
                              </m:r>
                            </m:e>
                          </m:d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  <m:r>
                        <a:rPr lang="en-US" sz="160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𝑣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960" y="3370383"/>
                <a:ext cx="2823273" cy="8392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555697" y="3048000"/>
            <a:ext cx="3327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2: Recall integration by par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671874" y="4492900"/>
                <a:ext cx="3784306" cy="8135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𝑡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874" y="4492900"/>
                <a:ext cx="3784306" cy="8135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278027" y="5438310"/>
                <a:ext cx="4572000" cy="102733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𝑢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𝑡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𝑠𝑡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                 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𝑣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𝑥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ea typeface="MS Mincho"/>
                </a:endParaRPr>
              </a:p>
              <a:p>
                <a:pPr marL="4572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𝑢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−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𝑠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𝑒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𝑠𝑡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                 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𝑣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(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𝑡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)=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(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𝑡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ea typeface="MS Mincho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27" y="5438310"/>
                <a:ext cx="4572000" cy="10273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stCxn id="24" idx="3"/>
          </p:cNvCxnSpPr>
          <p:nvPr/>
        </p:nvCxnSpPr>
        <p:spPr>
          <a:xfrm flipV="1">
            <a:off x="3655186" y="3822672"/>
            <a:ext cx="231014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81801" y="1866967"/>
            <a:ext cx="3313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4: Apply integration by par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425868" y="2213167"/>
                <a:ext cx="4572000" cy="25022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4572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𝑠𝑡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e>
                      </m:nary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𝑠𝑡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(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∞</m:t>
                          </m:r>
                        </m:sup>
                      </m:sSubSup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𝑡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)(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)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ea typeface="MS Mincho"/>
                </a:endParaRPr>
              </a:p>
              <a:p>
                <a:pPr indent="457200" algn="just"/>
                <a:r>
                  <a:rPr lang="en-US" sz="1600" dirty="0">
                    <a:latin typeface="Times New Roman" panose="02020603050405020304" pitchFamily="18" charset="0"/>
                    <a:ea typeface="MS Mincho"/>
                  </a:rPr>
                  <a:t> </a:t>
                </a:r>
              </a:p>
              <a:p>
                <a:pPr marL="4572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dPr>
                        <m:e>
                          <m:acc>
                            <m:accPr>
                              <m:chr m:val="̇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𝑥</m:t>
                              </m:r>
                            </m:e>
                          </m:acc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−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MS Mincho"/>
                                    </a:rPr>
                                    <m:t>𝑠𝑡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(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𝑡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∞</m:t>
                          </m:r>
                        </m:sup>
                      </m:sSubSup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+</m:t>
                      </m:r>
                      <m:r>
                        <a:rPr lang="en-US" sz="1600" i="1">
                          <a:latin typeface="Cambria Math" panose="02040503050406030204" pitchFamily="18" charset="0"/>
                          <a:ea typeface="MS Mincho"/>
                        </a:rPr>
                        <m:t>𝑠</m:t>
                      </m:r>
                      <m:nary>
                        <m:naryPr>
                          <m:limLoc m:val="undOvr"/>
                          <m:ctrlP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</m:ctrlPr>
                        </m:naryPr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0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𝑥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𝑡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)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MS Mincho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MS Mincho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Times New Roman" panose="02020603050405020304" pitchFamily="18" charset="0"/>
                  <a:ea typeface="MS Mincho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5868" y="2213167"/>
                <a:ext cx="4572000" cy="25022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934201" y="5030476"/>
                <a:ext cx="2017091" cy="338554"/>
              </a:xfrm>
              <a:prstGeom prst="rect">
                <a:avLst/>
              </a:prstGeom>
              <a:ln w="28575"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̇"/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𝑋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(0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1" y="5030476"/>
                <a:ext cx="2017091" cy="338554"/>
              </a:xfrm>
              <a:prstGeom prst="rect">
                <a:avLst/>
              </a:prstGeom>
              <a:blipFill>
                <a:blip r:embed="rId9"/>
                <a:stretch>
                  <a:fillRect t="-96721" r="-20000" b="-149180"/>
                </a:stretch>
              </a:blipFill>
              <a:ln w="28575"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6711164" y="5499452"/>
            <a:ext cx="3071707" cy="1237889"/>
            <a:chOff x="5187163" y="5499451"/>
            <a:chExt cx="3071707" cy="12378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397702" y="6367046"/>
                  <a:ext cx="2861168" cy="370294"/>
                </a:xfrm>
                <a:prstGeom prst="rect">
                  <a:avLst/>
                </a:prstGeom>
                <a:ln w="28575">
                  <a:solidFill>
                    <a:srgbClr val="00B050"/>
                  </a:solidFill>
                </a:ln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̈"/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d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1600">
                                <a:latin typeface="Cambria Math" panose="02040503050406030204" pitchFamily="18" charset="0"/>
                              </a:rPr>
                              <m:t>s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(0</m:t>
                            </m:r>
                          </m:e>
                        </m:d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̇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(0)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7702" y="6367046"/>
                  <a:ext cx="2861168" cy="370294"/>
                </a:xfrm>
                <a:prstGeom prst="rect">
                  <a:avLst/>
                </a:prstGeom>
                <a:blipFill>
                  <a:blip r:embed="rId10"/>
                  <a:stretch>
                    <a:fillRect t="-128788" b="-196970"/>
                  </a:stretch>
                </a:blipFill>
                <a:ln w="28575"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/>
            <p:cNvSpPr/>
            <p:nvPr/>
          </p:nvSpPr>
          <p:spPr>
            <a:xfrm>
              <a:off x="5187163" y="5499451"/>
              <a:ext cx="174509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Can also show …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896843" y="4413819"/>
            <a:ext cx="897513" cy="937303"/>
            <a:chOff x="5380907" y="4378389"/>
            <a:chExt cx="897513" cy="937303"/>
          </a:xfrm>
        </p:grpSpPr>
        <p:sp>
          <p:nvSpPr>
            <p:cNvPr id="43" name="Rectangle 42"/>
            <p:cNvSpPr/>
            <p:nvPr/>
          </p:nvSpPr>
          <p:spPr>
            <a:xfrm>
              <a:off x="6126020" y="5021046"/>
              <a:ext cx="152400" cy="294646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4" name="Straight Connector 43"/>
            <p:cNvCxnSpPr>
              <a:stCxn id="43" idx="0"/>
            </p:cNvCxnSpPr>
            <p:nvPr/>
          </p:nvCxnSpPr>
          <p:spPr>
            <a:xfrm flipH="1" flipV="1">
              <a:off x="5780078" y="4716942"/>
              <a:ext cx="422142" cy="304104"/>
            </a:xfrm>
            <a:prstGeom prst="line">
              <a:avLst/>
            </a:prstGeom>
            <a:ln w="28575">
              <a:solidFill>
                <a:srgbClr val="290CA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5380907" y="4378389"/>
                  <a:ext cx="436530" cy="5598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>
                                <a:solidFill>
                                  <a:srgbClr val="290CA4"/>
                                </a:solidFill>
                                <a:latin typeface="Cambria Math" panose="02040503050406030204" pitchFamily="18" charset="0"/>
                                <a:ea typeface="MS Mincho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solidFill>
                                  <a:srgbClr val="290CA4"/>
                                </a:solidFill>
                                <a:latin typeface="Cambria Math" panose="02040503050406030204" pitchFamily="18" charset="0"/>
                                <a:ea typeface="MS Mincho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1600" i="1">
                                <a:solidFill>
                                  <a:srgbClr val="290CA4"/>
                                </a:solidFill>
                                <a:latin typeface="Cambria Math" panose="02040503050406030204" pitchFamily="18" charset="0"/>
                                <a:ea typeface="MS Mincho"/>
                              </a:rPr>
                              <m:t>𝑑𝑡</m:t>
                            </m:r>
                          </m:den>
                        </m:f>
                      </m:oMath>
                    </m:oMathPara>
                  </a14:m>
                  <a:endParaRPr lang="en-US" sz="1600" dirty="0">
                    <a:solidFill>
                      <a:srgbClr val="290CA4"/>
                    </a:solidFill>
                  </a:endParaRPr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80907" y="4378389"/>
                  <a:ext cx="436530" cy="5598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2" name="Group 51"/>
          <p:cNvGrpSpPr/>
          <p:nvPr/>
        </p:nvGrpSpPr>
        <p:grpSpPr>
          <a:xfrm>
            <a:off x="8434405" y="5046520"/>
            <a:ext cx="1875781" cy="1631374"/>
            <a:chOff x="6910404" y="5046520"/>
            <a:chExt cx="1875781" cy="1631374"/>
          </a:xfrm>
        </p:grpSpPr>
        <p:cxnSp>
          <p:nvCxnSpPr>
            <p:cNvPr id="37" name="Straight Connector 36"/>
            <p:cNvCxnSpPr>
              <a:endCxn id="17" idx="2"/>
            </p:cNvCxnSpPr>
            <p:nvPr/>
          </p:nvCxnSpPr>
          <p:spPr>
            <a:xfrm flipV="1">
              <a:off x="7590717" y="6021181"/>
              <a:ext cx="401821" cy="35396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6910404" y="5046520"/>
              <a:ext cx="404796" cy="29464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968146" y="6383248"/>
              <a:ext cx="1185253" cy="294646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98891" y="5682627"/>
              <a:ext cx="15872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</a:rPr>
                <a:t>Initial Conditions</a:t>
              </a:r>
            </a:p>
          </p:txBody>
        </p:sp>
        <p:cxnSp>
          <p:nvCxnSpPr>
            <p:cNvPr id="49" name="Straight Connector 48"/>
            <p:cNvCxnSpPr>
              <a:endCxn id="17" idx="0"/>
            </p:cNvCxnSpPr>
            <p:nvPr/>
          </p:nvCxnSpPr>
          <p:spPr>
            <a:xfrm>
              <a:off x="7112802" y="5360177"/>
              <a:ext cx="879736" cy="32245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6586220" y="5735272"/>
            <a:ext cx="1311245" cy="942623"/>
            <a:chOff x="5062219" y="5735271"/>
            <a:chExt cx="1311245" cy="94262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5062219" y="5735271"/>
                  <a:ext cx="544701" cy="586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>
                                <a:solidFill>
                                  <a:srgbClr val="290CA4"/>
                                </a:solidFill>
                                <a:latin typeface="Cambria Math" panose="02040503050406030204" pitchFamily="18" charset="0"/>
                                <a:ea typeface="MS Mincho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1600" i="1">
                                <a:solidFill>
                                  <a:srgbClr val="290CA4"/>
                                </a:solidFill>
                                <a:latin typeface="Cambria Math" panose="02040503050406030204" pitchFamily="18" charset="0"/>
                                <a:ea typeface="MS Mincho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290CA4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1600" dirty="0">
                    <a:solidFill>
                      <a:srgbClr val="290CA4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2219" y="5735271"/>
                  <a:ext cx="544701" cy="58644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Rectangle 45"/>
            <p:cNvSpPr/>
            <p:nvPr/>
          </p:nvSpPr>
          <p:spPr>
            <a:xfrm>
              <a:off x="6096000" y="6383248"/>
              <a:ext cx="277464" cy="294646"/>
            </a:xfrm>
            <a:prstGeom prst="rect">
              <a:avLst/>
            </a:prstGeom>
            <a:noFill/>
            <a:ln>
              <a:solidFill>
                <a:srgbClr val="290C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0" name="Straight Connector 49"/>
            <p:cNvCxnSpPr>
              <a:stCxn id="46" idx="0"/>
              <a:endCxn id="39" idx="3"/>
            </p:cNvCxnSpPr>
            <p:nvPr/>
          </p:nvCxnSpPr>
          <p:spPr>
            <a:xfrm flipH="1" flipV="1">
              <a:off x="5606920" y="6028493"/>
              <a:ext cx="627812" cy="354755"/>
            </a:xfrm>
            <a:prstGeom prst="line">
              <a:avLst/>
            </a:prstGeom>
            <a:ln w="28575">
              <a:solidFill>
                <a:srgbClr val="290CA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127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4" grpId="0"/>
      <p:bldP spid="25" grpId="0"/>
      <p:bldP spid="28" grpId="0"/>
      <p:bldP spid="29" grpId="0"/>
      <p:bldP spid="33" grpId="0"/>
      <p:bldP spid="3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0</TotalTime>
  <Words>2652</Words>
  <Application>Microsoft Office PowerPoint</Application>
  <PresentationFormat>Widescreen</PresentationFormat>
  <Paragraphs>346</Paragraphs>
  <Slides>31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</vt:lpstr>
      <vt:lpstr>Cambria Math</vt:lpstr>
      <vt:lpstr>Times New Roman</vt:lpstr>
      <vt:lpstr>Office Theme</vt:lpstr>
      <vt:lpstr>Equation</vt:lpstr>
      <vt:lpstr>In Lecture 1, we introduced Laplace transforms.  Today we will finish Laplace transforms and begin our study of inverse Laplace transforms.</vt:lpstr>
      <vt:lpstr>Example 3: Find the Laplace transform of the sine function f(t)=sin⁡(ωt). </vt:lpstr>
      <vt:lpstr>Example 3: Find the Laplace transform of the sine function f(t)=sin⁡(ωt). </vt:lpstr>
      <vt:lpstr>What is the practical importance of the different inputs?  How are they generated?</vt:lpstr>
      <vt:lpstr>The procedure for analyzing dynamic systems is to make a lumped-parameter model of a “real” system, develop differential equations of motion for the model, and solve using Laplace/Inverse Laplace transforms.</vt:lpstr>
      <vt:lpstr>The Laplace transforms of many common functions are known and summarized in tables.</vt:lpstr>
      <vt:lpstr>The Laplace transforms of many common functions are known and summarized in tables.</vt:lpstr>
      <vt:lpstr>The Laplace transforms of many common functions are known and summarized in tables.</vt:lpstr>
      <vt:lpstr>Example 4: Show that the following is true using the definition of the Laplace transform and integration by parts.</vt:lpstr>
      <vt:lpstr>├ L[x ̈ ]=s^2 X(s)-sx(0)-x ̇(0) </vt:lpstr>
      <vt:lpstr>You can go “up” and “down” the Laplace transform table knowing that s is the time derivative and 1/s is the integral.</vt:lpstr>
      <vt:lpstr>The Initial Value Theorem and the Final Value Theorem are used to analyze time domain behavior without inverting the Laplace transform.</vt:lpstr>
      <vt:lpstr>Let’s look again at the terminal velocity problem and use what we have learned.</vt:lpstr>
      <vt:lpstr>The Laplace transform is applied to linear ODEs, the solution is obtained algebraically in the Laplace domain and then the time domain solution is obtained with the inverse Laplace transform.</vt:lpstr>
      <vt:lpstr>Example 5: Find the inverse Laplace transform of V(s)=4/(5s+15).</vt:lpstr>
      <vt:lpstr>For second order denominator polynomials D(s), the roots of the denominator polynomial determine the form of the inverse transform. </vt:lpstr>
      <vt:lpstr>Example 6:  The following problem is from RealizIT.</vt:lpstr>
      <vt:lpstr>Example 6:  The following problem is from RealizIT.</vt:lpstr>
      <vt:lpstr>Example 7:  The following problem is from RealizIT.</vt:lpstr>
      <vt:lpstr>Partial Fraction Expansion</vt:lpstr>
      <vt:lpstr>The main points of Lecture 2 are given.</vt:lpstr>
      <vt:lpstr>Some notes…</vt:lpstr>
      <vt:lpstr>Case #1: All roots are separate. </vt:lpstr>
      <vt:lpstr>PowerPoint Presentation</vt:lpstr>
      <vt:lpstr>What if some roots are complex?</vt:lpstr>
      <vt:lpstr>PowerPoint Presentation</vt:lpstr>
      <vt:lpstr>PowerPoint Presentation</vt:lpstr>
      <vt:lpstr>Case #2- D(s) has repeated roots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hossein Ghasemi</dc:creator>
  <cp:lastModifiedBy>Amirhossein Ghasemi</cp:lastModifiedBy>
  <cp:revision>41</cp:revision>
  <dcterms:created xsi:type="dcterms:W3CDTF">2019-07-29T15:49:29Z</dcterms:created>
  <dcterms:modified xsi:type="dcterms:W3CDTF">2024-08-29T04:03:05Z</dcterms:modified>
</cp:coreProperties>
</file>